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6" r:id="rId1"/>
  </p:sldMasterIdLst>
  <p:notesMasterIdLst>
    <p:notesMasterId r:id="rId15"/>
  </p:notesMasterIdLst>
  <p:handoutMasterIdLst>
    <p:handoutMasterId r:id="rId16"/>
  </p:handoutMasterIdLst>
  <p:sldIdLst>
    <p:sldId id="262" r:id="rId2"/>
    <p:sldId id="260" r:id="rId3"/>
    <p:sldId id="263" r:id="rId4"/>
    <p:sldId id="273" r:id="rId5"/>
    <p:sldId id="276" r:id="rId6"/>
    <p:sldId id="274" r:id="rId7"/>
    <p:sldId id="275" r:id="rId8"/>
    <p:sldId id="265" r:id="rId9"/>
    <p:sldId id="266" r:id="rId10"/>
    <p:sldId id="267" r:id="rId11"/>
    <p:sldId id="268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00FF00"/>
    <a:srgbClr val="008000"/>
    <a:srgbClr val="009900"/>
    <a:srgbClr val="FFCC66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6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7A7E45E-376D-47AE-B406-3F252F9F796E}" type="datetimeFigureOut">
              <a:rPr lang="en-US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3338AC4-6B08-4BF1-95A7-09D68BC1DA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25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CBDA63A-5E63-41F8-BC31-856B6AD32CA2}" type="datetimeFigureOut">
              <a:rPr lang="en-US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DCF4BA2-9310-40AE-B354-AFC7CF271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4083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6312ED-22D0-4F16-A376-FED9267CE729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4A626-F59B-4ED8-8292-92539AC3A97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436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F277B1-EFAF-48DF-94B6-5F8778DD9FA3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BEBB5-49F0-47DB-A493-5076C9B2413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399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5A1F07-B01D-464A-B3F5-9C1A90CDA465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E5A088-B50A-4737-A215-54BD37988E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37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F634874-844C-47FF-BAE1-207B659A4C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334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1C2A77-250E-41B3-99CD-C0E69574A266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913D4F-9E5F-438E-A6EA-C5D6434C57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673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2D8D77-F99D-4496-80F0-301740BC884A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614AC-3A94-45D3-BD2E-B6BBE4E014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897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8843D2-DEB7-4037-9D6E-10EBA1840B74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834AE4-05DE-470F-AF3B-5172704547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457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ECAB57-BBE8-4E75-84B1-830E6E269334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976B37-B149-4D9A-9D6D-5C71235D1BA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491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9DB045-1E58-4BCA-90D8-47CA4D17A8C1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26C851-EE0F-4DEA-8AB6-81DD1E78B6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206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F5ADF6-4EDE-451A-9C91-926D875B7367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838920-268A-42EC-A69E-7561A7C7DD7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426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26A73A-4BC9-4706-A9D7-E81B81977977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3BB57E-8147-4967-89C5-A5504F64F1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517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36DF8A-A952-42B0-9DEB-340FA1B47167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E8C937-36A4-4CD1-B38B-BA67B168A6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196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C6584C0-4CD3-4EDD-8788-F317FB750C34}" type="datetimeFigureOut">
              <a:rPr lang="en-US" smtClean="0"/>
              <a:pPr>
                <a:defRPr/>
              </a:pPr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727DE26-C7AE-45C1-AFCF-213217B7E5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40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gif"/><Relationship Id="rId4" Type="http://schemas.openxmlformats.org/officeDocument/2006/relationships/image" Target="../media/image2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png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9.png"/><Relationship Id="rId4" Type="http://schemas.openxmlformats.org/officeDocument/2006/relationships/image" Target="../media/image5.emf"/><Relationship Id="rId9" Type="http://schemas.openxmlformats.org/officeDocument/2006/relationships/image" Target="../media/image8.gif"/><Relationship Id="rId14" Type="http://schemas.openxmlformats.org/officeDocument/2006/relationships/image" Target="../media/image13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9212" y="114300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sz="600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2479118" y="1698194"/>
            <a:ext cx="4040188" cy="3846513"/>
          </a:xfrm>
        </p:spPr>
        <p:txBody>
          <a:bodyPr>
            <a:normAutofit lnSpcReduction="10000"/>
          </a:bodyPr>
          <a:lstStyle/>
          <a:p>
            <a:pPr algn="ctr" eaLnBrk="1" hangingPunct="1">
              <a:buFont typeface="Wingdings 2" pitchFamily="18" charset="2"/>
              <a:buNone/>
            </a:pPr>
            <a:endParaRPr lang="en-US" sz="440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Wingdings 2" pitchFamily="18" charset="2"/>
              <a:buNone/>
            </a:pPr>
            <a:endParaRPr lang="en-US" sz="440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Wingdings 2" pitchFamily="18" charset="2"/>
              <a:buNone/>
            </a:pP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9 : 3         6 : 2</a:t>
            </a:r>
          </a:p>
          <a:p>
            <a:pPr algn="ctr" eaLnBrk="1" hangingPunct="1">
              <a:buFont typeface="Wingdings 2" pitchFamily="18" charset="2"/>
              <a:buNone/>
            </a:pP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15 : 3         2 </a:t>
            </a:r>
            <a:r>
              <a:rPr lang="az-Cyrl-AZ" sz="440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algn="ctr" eaLnBrk="1" hangingPunct="1">
              <a:buFont typeface="Wingdings 2" pitchFamily="18" charset="2"/>
              <a:buNone/>
            </a:pP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 2 × 5         30 : 3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194412" y="3346814"/>
            <a:ext cx="457200" cy="5492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194412" y="4686300"/>
            <a:ext cx="457200" cy="5334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194412" y="4070041"/>
            <a:ext cx="457200" cy="5334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7983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76958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194412" y="3180258"/>
            <a:ext cx="609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=</a:t>
            </a:r>
          </a:p>
          <a:p>
            <a:endParaRPr lang="en-US" sz="4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156312" y="4582318"/>
            <a:ext cx="685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=</a:t>
            </a:r>
          </a:p>
          <a:p>
            <a:endParaRPr lang="en-US" sz="4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194412" y="3906837"/>
            <a:ext cx="609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&gt;</a:t>
            </a:r>
          </a:p>
          <a:p>
            <a:endParaRPr lang="en-US" sz="4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ll dir="ld"/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  <p:bldP spid="21" grpId="0" animBg="1"/>
      <p:bldP spid="22" grpId="0" animBg="1"/>
      <p:bldP spid="23" grpId="0" animBg="1"/>
      <p:bldP spid="28" grpId="0"/>
      <p:bldP spid="30" grpId="0"/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102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endParaRPr lang="en-US" sz="40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sz="40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Bài 3. Hình nào đã khoanh vào      số con gà?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21915"/>
              </p:ext>
            </p:extLst>
          </p:nvPr>
        </p:nvGraphicFramePr>
        <p:xfrm>
          <a:off x="6906336" y="2209800"/>
          <a:ext cx="6096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39639" imgH="393529" progId="Equation.3">
                  <p:embed/>
                </p:oleObj>
              </mc:Choice>
              <mc:Fallback>
                <p:oleObj name="Equation" r:id="rId3" imgW="13963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36" y="2209800"/>
                        <a:ext cx="6096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ai3a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8115" y="3886199"/>
            <a:ext cx="2467350" cy="203920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Picture 7" descr="bai3b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6502" y="3886199"/>
            <a:ext cx="3593396" cy="208603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2" name="Oval 11"/>
          <p:cNvSpPr/>
          <p:nvPr/>
        </p:nvSpPr>
        <p:spPr>
          <a:xfrm>
            <a:off x="6477000" y="6125048"/>
            <a:ext cx="762000" cy="685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34590" y="6081214"/>
            <a:ext cx="914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53200" y="6088344"/>
            <a:ext cx="685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060" y="3244"/>
            <a:ext cx="912694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tư ngày 29 tháng 4 năm 2020</a:t>
            </a:r>
          </a:p>
          <a:p>
            <a:pPr algn="ctr"/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phần ba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Content Placeholder 4" descr="tro choi.gif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10987" y="-332380"/>
            <a:ext cx="1495425" cy="2076450"/>
          </a:xfrm>
        </p:spPr>
      </p:pic>
      <p:pic>
        <p:nvPicPr>
          <p:cNvPr id="10" name="Picture 9" descr="anhtrochoi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1295400"/>
            <a:ext cx="4495800" cy="838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cxnSp>
        <p:nvCxnSpPr>
          <p:cNvPr id="9" name="Straight Connector 8"/>
          <p:cNvCxnSpPr/>
          <p:nvPr/>
        </p:nvCxnSpPr>
        <p:spPr>
          <a:xfrm rot="5400000">
            <a:off x="-1524000" y="4418013"/>
            <a:ext cx="4878387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>
            <a:off x="0" y="5943600"/>
            <a:ext cx="5410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25607" name="Picture 16" descr="sflower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190223">
            <a:off x="25401" y="5964237"/>
            <a:ext cx="868362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Straight Connector 19"/>
          <p:cNvCxnSpPr/>
          <p:nvPr/>
        </p:nvCxnSpPr>
        <p:spPr>
          <a:xfrm rot="5400000">
            <a:off x="6058694" y="2247106"/>
            <a:ext cx="4495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>
            <a:off x="3733800" y="609600"/>
            <a:ext cx="5410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25610" name="Picture 16" descr="sflower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6217941">
            <a:off x="8185150" y="-61913"/>
            <a:ext cx="868363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Content Placeholder 4" descr="tro choi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4790919"/>
            <a:ext cx="1495425" cy="20764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90378" y="3076221"/>
            <a:ext cx="44532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hình thể hiện </a:t>
            </a:r>
            <a:endParaRPr lang="en-US" sz="4400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34992"/>
              </p:ext>
            </p:extLst>
          </p:nvPr>
        </p:nvGraphicFramePr>
        <p:xfrm>
          <a:off x="5867400" y="2943416"/>
          <a:ext cx="450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7400" y="2943416"/>
                        <a:ext cx="45085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5"/>
          <p:cNvSpPr txBox="1">
            <a:spLocks noChangeArrowheads="1"/>
          </p:cNvSpPr>
          <p:nvPr/>
        </p:nvSpPr>
        <p:spPr bwMode="auto">
          <a:xfrm>
            <a:off x="2819400" y="762000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Explosion 1 6"/>
          <p:cNvSpPr/>
          <p:nvPr/>
        </p:nvSpPr>
        <p:spPr>
          <a:xfrm>
            <a:off x="0" y="0"/>
            <a:ext cx="2667000" cy="2895600"/>
          </a:xfrm>
          <a:prstGeom prst="irregularSeal1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rgbClr val="0000FF"/>
                </a:solidFill>
                <a:latin typeface="Arial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1676400" y="685800"/>
          <a:ext cx="6207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139639" imgH="393529" progId="Equation.3">
                  <p:embed/>
                </p:oleObj>
              </mc:Choice>
              <mc:Fallback>
                <p:oleObj name="Equation" r:id="rId3" imgW="13963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5800"/>
                        <a:ext cx="62071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Picture1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2819400"/>
            <a:ext cx="2211388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257800" y="533400"/>
            <a:ext cx="1524000" cy="1371600"/>
            <a:chOff x="3276600" y="2438400"/>
            <a:chExt cx="1600200" cy="1447800"/>
          </a:xfrm>
        </p:grpSpPr>
        <p:sp>
          <p:nvSpPr>
            <p:cNvPr id="13" name="Rectangle 12"/>
            <p:cNvSpPr/>
            <p:nvPr/>
          </p:nvSpPr>
          <p:spPr>
            <a:xfrm>
              <a:off x="3276600" y="2438400"/>
              <a:ext cx="1600200" cy="14478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16" name="Right Triangle 15"/>
            <p:cNvSpPr/>
            <p:nvPr/>
          </p:nvSpPr>
          <p:spPr>
            <a:xfrm>
              <a:off x="3276600" y="2438400"/>
              <a:ext cx="1600200" cy="1447800"/>
            </a:xfrm>
            <a:prstGeom prst="rtTriangle">
              <a:avLst/>
            </a:prstGeom>
            <a:ln w="12700">
              <a:solidFill>
                <a:srgbClr val="0000FF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934200" y="4724400"/>
            <a:ext cx="1828800" cy="1373188"/>
            <a:chOff x="5943600" y="1676400"/>
            <a:chExt cx="2133600" cy="1600994"/>
          </a:xfrm>
        </p:grpSpPr>
        <p:grpSp>
          <p:nvGrpSpPr>
            <p:cNvPr id="27724" name="Group 45"/>
            <p:cNvGrpSpPr>
              <a:grpSpLocks/>
            </p:cNvGrpSpPr>
            <p:nvPr/>
          </p:nvGrpSpPr>
          <p:grpSpPr bwMode="auto">
            <a:xfrm>
              <a:off x="5943600" y="1676400"/>
              <a:ext cx="2133600" cy="1600994"/>
              <a:chOff x="5791200" y="1219200"/>
              <a:chExt cx="2133600" cy="16009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5791200" y="1219200"/>
                <a:ext cx="2133600" cy="1600994"/>
              </a:xfrm>
              <a:prstGeom prst="rect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rot="5400000">
                <a:off x="6590903" y="2019697"/>
                <a:ext cx="1600994" cy="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5524103" y="2019697"/>
                <a:ext cx="1600994" cy="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25" idx="0"/>
                <a:endCxn id="25" idx="2"/>
              </p:cNvCxnSpPr>
              <p:nvPr/>
            </p:nvCxnSpPr>
            <p:spPr>
              <a:xfrm rot="16200000" flipH="1">
                <a:off x="6057503" y="2019697"/>
                <a:ext cx="1600994" cy="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5791200" y="1752248"/>
                <a:ext cx="2133600" cy="1851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5791200" y="2285295"/>
                <a:ext cx="2133600" cy="1851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Rectangle 46"/>
            <p:cNvSpPr/>
            <p:nvPr/>
          </p:nvSpPr>
          <p:spPr>
            <a:xfrm>
              <a:off x="5943600" y="2209800"/>
              <a:ext cx="533400" cy="533400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477000" y="2743200"/>
              <a:ext cx="533400" cy="533400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543800" y="2209800"/>
              <a:ext cx="533400" cy="533400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7010400" y="1676400"/>
              <a:ext cx="533400" cy="533400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304800" y="4724400"/>
            <a:ext cx="1295400" cy="1447800"/>
            <a:chOff x="3733800" y="304800"/>
            <a:chExt cx="1600200" cy="2133600"/>
          </a:xfrm>
        </p:grpSpPr>
        <p:grpSp>
          <p:nvGrpSpPr>
            <p:cNvPr id="27708" name="Group 36"/>
            <p:cNvGrpSpPr>
              <a:grpSpLocks/>
            </p:cNvGrpSpPr>
            <p:nvPr/>
          </p:nvGrpSpPr>
          <p:grpSpPr bwMode="auto">
            <a:xfrm rot="5400000">
              <a:off x="4267200" y="1371600"/>
              <a:ext cx="533400" cy="1600200"/>
              <a:chOff x="4191000" y="685800"/>
              <a:chExt cx="533400" cy="1600200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4191000" y="685800"/>
                <a:ext cx="533400" cy="1600200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>
                <a:off x="4190999" y="1227043"/>
                <a:ext cx="533400" cy="196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4190999" y="1760443"/>
                <a:ext cx="533400" cy="196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709" name="Group 37"/>
            <p:cNvGrpSpPr>
              <a:grpSpLocks/>
            </p:cNvGrpSpPr>
            <p:nvPr/>
          </p:nvGrpSpPr>
          <p:grpSpPr bwMode="auto">
            <a:xfrm>
              <a:off x="3733800" y="304800"/>
              <a:ext cx="533400" cy="1600200"/>
              <a:chOff x="4191000" y="685800"/>
              <a:chExt cx="533400" cy="1600200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4191000" y="685800"/>
                <a:ext cx="533400" cy="1600200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>
                <a:off x="4191000" y="1219200"/>
                <a:ext cx="533400" cy="234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191000" y="1752600"/>
                <a:ext cx="533400" cy="234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710" name="Group 41"/>
            <p:cNvGrpSpPr>
              <a:grpSpLocks/>
            </p:cNvGrpSpPr>
            <p:nvPr/>
          </p:nvGrpSpPr>
          <p:grpSpPr bwMode="auto">
            <a:xfrm>
              <a:off x="4800600" y="304800"/>
              <a:ext cx="533400" cy="1600200"/>
              <a:chOff x="4191000" y="685800"/>
              <a:chExt cx="533400" cy="1600200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4191000" y="685800"/>
                <a:ext cx="533400" cy="1600200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>
                <a:off x="4191000" y="1219200"/>
                <a:ext cx="533400" cy="234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4191000" y="1752600"/>
                <a:ext cx="533400" cy="234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711" name="Group 49"/>
            <p:cNvGrpSpPr>
              <a:grpSpLocks/>
            </p:cNvGrpSpPr>
            <p:nvPr/>
          </p:nvGrpSpPr>
          <p:grpSpPr bwMode="auto">
            <a:xfrm>
              <a:off x="4800600" y="838200"/>
              <a:ext cx="533400" cy="1600200"/>
              <a:chOff x="4191000" y="685800"/>
              <a:chExt cx="533400" cy="1600200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4191000" y="685800"/>
                <a:ext cx="533400" cy="1600200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4191000" y="1219200"/>
                <a:ext cx="533400" cy="234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4191000" y="1752600"/>
                <a:ext cx="533400" cy="234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</p:cxnSp>
        </p:grpSp>
      </p:grpSp>
      <p:sp>
        <p:nvSpPr>
          <p:cNvPr id="57" name="Flowchart: Or 56"/>
          <p:cNvSpPr/>
          <p:nvPr/>
        </p:nvSpPr>
        <p:spPr>
          <a:xfrm>
            <a:off x="7239000" y="609600"/>
            <a:ext cx="1219200" cy="1447800"/>
          </a:xfrm>
          <a:prstGeom prst="flowChartOr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grpSp>
        <p:nvGrpSpPr>
          <p:cNvPr id="12" name="Group 65"/>
          <p:cNvGrpSpPr>
            <a:grpSpLocks/>
          </p:cNvGrpSpPr>
          <p:nvPr/>
        </p:nvGrpSpPr>
        <p:grpSpPr bwMode="auto">
          <a:xfrm>
            <a:off x="7162800" y="2667000"/>
            <a:ext cx="1752600" cy="1295400"/>
            <a:chOff x="838200" y="3048000"/>
            <a:chExt cx="2667000" cy="2514600"/>
          </a:xfrm>
        </p:grpSpPr>
        <p:sp>
          <p:nvSpPr>
            <p:cNvPr id="58" name="Isosceles Triangle 57"/>
            <p:cNvSpPr/>
            <p:nvPr/>
          </p:nvSpPr>
          <p:spPr>
            <a:xfrm>
              <a:off x="838200" y="3048000"/>
              <a:ext cx="2667000" cy="2514600"/>
            </a:xfrm>
            <a:prstGeom prst="triangle">
              <a:avLst>
                <a:gd name="adj" fmla="val 50560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61" name="Isosceles Triangle 60"/>
            <p:cNvSpPr/>
            <p:nvPr/>
          </p:nvSpPr>
          <p:spPr>
            <a:xfrm>
              <a:off x="2210352" y="4268321"/>
              <a:ext cx="1294848" cy="1294279"/>
            </a:xfrm>
            <a:prstGeom prst="triangle">
              <a:avLst>
                <a:gd name="adj" fmla="val 46839"/>
              </a:avLst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62" name="Isosceles Triangle 61"/>
            <p:cNvSpPr/>
            <p:nvPr/>
          </p:nvSpPr>
          <p:spPr>
            <a:xfrm>
              <a:off x="838200" y="4268321"/>
              <a:ext cx="1372152" cy="1294279"/>
            </a:xfrm>
            <a:prstGeom prst="triangl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cxnSp>
          <p:nvCxnSpPr>
            <p:cNvPr id="64" name="Straight Connector 63"/>
            <p:cNvCxnSpPr>
              <a:stCxn id="62" idx="0"/>
              <a:endCxn id="61" idx="0"/>
            </p:cNvCxnSpPr>
            <p:nvPr/>
          </p:nvCxnSpPr>
          <p:spPr>
            <a:xfrm rot="5400000" flipH="1" flipV="1">
              <a:off x="2168952" y="3620564"/>
              <a:ext cx="3081" cy="129243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66"/>
          <p:cNvGrpSpPr>
            <a:grpSpLocks/>
          </p:cNvGrpSpPr>
          <p:nvPr/>
        </p:nvGrpSpPr>
        <p:grpSpPr bwMode="auto">
          <a:xfrm>
            <a:off x="3200400" y="457200"/>
            <a:ext cx="1600200" cy="1600200"/>
            <a:chOff x="3200400" y="304800"/>
            <a:chExt cx="1676400" cy="1752600"/>
          </a:xfrm>
        </p:grpSpPr>
        <p:sp>
          <p:nvSpPr>
            <p:cNvPr id="68" name="Rectangle 67"/>
            <p:cNvSpPr/>
            <p:nvPr/>
          </p:nvSpPr>
          <p:spPr>
            <a:xfrm>
              <a:off x="3734254" y="304800"/>
              <a:ext cx="608693" cy="17526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 rot="5400000">
              <a:off x="3734329" y="381152"/>
              <a:ext cx="608542" cy="16764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343400" y="914400"/>
              <a:ext cx="533400" cy="6096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200400" y="914400"/>
              <a:ext cx="533400" cy="6096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057400" y="4800600"/>
            <a:ext cx="1752600" cy="1447800"/>
            <a:chOff x="1219200" y="4648200"/>
            <a:chExt cx="2438400" cy="2057400"/>
          </a:xfrm>
        </p:grpSpPr>
        <p:sp>
          <p:nvSpPr>
            <p:cNvPr id="72" name="Rectangle 71"/>
            <p:cNvSpPr/>
            <p:nvPr/>
          </p:nvSpPr>
          <p:spPr>
            <a:xfrm>
              <a:off x="1219200" y="4648200"/>
              <a:ext cx="2438400" cy="20574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1295400" y="4724400"/>
              <a:ext cx="990600" cy="16002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363304" y="5106153"/>
              <a:ext cx="227496" cy="22784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0" name="Oval 89"/>
            <p:cNvSpPr/>
            <p:nvPr/>
          </p:nvSpPr>
          <p:spPr>
            <a:xfrm>
              <a:off x="3048000" y="5410701"/>
              <a:ext cx="229704" cy="2278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3048000" y="4876049"/>
              <a:ext cx="229704" cy="230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2363304" y="5715251"/>
              <a:ext cx="227496" cy="22784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3048000" y="5943099"/>
              <a:ext cx="229704" cy="230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2363304" y="6247649"/>
              <a:ext cx="227496" cy="230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1676401" y="5334000"/>
              <a:ext cx="229704" cy="2278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6" name="Oval 95"/>
            <p:cNvSpPr/>
            <p:nvPr/>
          </p:nvSpPr>
          <p:spPr>
            <a:xfrm>
              <a:off x="1676401" y="5866397"/>
              <a:ext cx="229704" cy="230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1676401" y="4876049"/>
              <a:ext cx="229704" cy="230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</p:grpSp>
      <p:grpSp>
        <p:nvGrpSpPr>
          <p:cNvPr id="17" name="Group 105"/>
          <p:cNvGrpSpPr>
            <a:grpSpLocks/>
          </p:cNvGrpSpPr>
          <p:nvPr/>
        </p:nvGrpSpPr>
        <p:grpSpPr bwMode="auto">
          <a:xfrm>
            <a:off x="1905000" y="2362200"/>
            <a:ext cx="1600200" cy="1676400"/>
            <a:chOff x="0" y="4343400"/>
            <a:chExt cx="1828800" cy="1752600"/>
          </a:xfrm>
        </p:grpSpPr>
        <p:sp>
          <p:nvSpPr>
            <p:cNvPr id="102" name="Oval 101"/>
            <p:cNvSpPr/>
            <p:nvPr/>
          </p:nvSpPr>
          <p:spPr>
            <a:xfrm>
              <a:off x="533400" y="4343400"/>
              <a:ext cx="914400" cy="914473"/>
            </a:xfrm>
            <a:prstGeom prst="ellips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103" name="Oval 102"/>
            <p:cNvSpPr/>
            <p:nvPr/>
          </p:nvSpPr>
          <p:spPr>
            <a:xfrm>
              <a:off x="914400" y="5181528"/>
              <a:ext cx="914400" cy="914472"/>
            </a:xfrm>
            <a:prstGeom prst="ellips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0" y="5105184"/>
              <a:ext cx="914400" cy="914472"/>
            </a:xfrm>
            <a:prstGeom prst="ellips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pic>
        <p:nvPicPr>
          <p:cNvPr id="107" name="Picture 106" descr="bai3a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724400"/>
            <a:ext cx="1752600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" name="8-Point Star 107"/>
          <p:cNvSpPr/>
          <p:nvPr/>
        </p:nvSpPr>
        <p:spPr>
          <a:xfrm>
            <a:off x="2362200" y="4038600"/>
            <a:ext cx="609600" cy="5334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09" name="8-Point Star 108"/>
          <p:cNvSpPr/>
          <p:nvPr/>
        </p:nvSpPr>
        <p:spPr>
          <a:xfrm>
            <a:off x="533400" y="6324600"/>
            <a:ext cx="685800" cy="5334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10" name="8-Point Star 109"/>
          <p:cNvSpPr/>
          <p:nvPr/>
        </p:nvSpPr>
        <p:spPr>
          <a:xfrm>
            <a:off x="2590800" y="6324600"/>
            <a:ext cx="609600" cy="5334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11" name="8-Point Star 110"/>
          <p:cNvSpPr/>
          <p:nvPr/>
        </p:nvSpPr>
        <p:spPr>
          <a:xfrm>
            <a:off x="7467600" y="6172200"/>
            <a:ext cx="762000" cy="6858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3810000" y="1981200"/>
            <a:ext cx="76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5867400" y="1981200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7620000" y="2057400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2438400" y="39624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5105400" y="39624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5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85800" y="62738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cs typeface="Times New Roman" pitchFamily="18" charset="0"/>
              </a:rPr>
              <a:t>7</a:t>
            </a: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7772400" y="39624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6</a:t>
            </a:r>
          </a:p>
        </p:txBody>
      </p: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2667000" y="62738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5410200" y="62738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9</a:t>
            </a:r>
          </a:p>
        </p:txBody>
      </p:sp>
      <p:sp>
        <p:nvSpPr>
          <p:cNvPr id="121" name="TextBox 120"/>
          <p:cNvSpPr txBox="1">
            <a:spLocks noChangeArrowheads="1"/>
          </p:cNvSpPr>
          <p:nvPr/>
        </p:nvSpPr>
        <p:spPr bwMode="auto">
          <a:xfrm flipH="1">
            <a:off x="7543800" y="6273800"/>
            <a:ext cx="83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10</a:t>
            </a:r>
          </a:p>
        </p:txBody>
      </p:sp>
      <p:pic>
        <p:nvPicPr>
          <p:cNvPr id="27679" name="Picture 82" descr="dauhoi.gif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33400"/>
            <a:ext cx="106680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108" grpId="0" animBg="1"/>
      <p:bldP spid="109" grpId="0" animBg="1"/>
      <p:bldP spid="110" grpId="0" animBg="1"/>
      <p:bldP spid="111" grpId="0" animBg="1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8-Point Star 77"/>
          <p:cNvSpPr/>
          <p:nvPr/>
        </p:nvSpPr>
        <p:spPr>
          <a:xfrm>
            <a:off x="3095625" y="6137434"/>
            <a:ext cx="762000" cy="6858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pic>
        <p:nvPicPr>
          <p:cNvPr id="4" name="Picture 3" descr="Picture2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514600"/>
            <a:ext cx="1947863" cy="141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086600" y="4572000"/>
            <a:ext cx="1752600" cy="1525588"/>
            <a:chOff x="6324600" y="2362200"/>
            <a:chExt cx="2133600" cy="1600994"/>
          </a:xfrm>
        </p:grpSpPr>
        <p:grpSp>
          <p:nvGrpSpPr>
            <p:cNvPr id="28748" name="Group 45"/>
            <p:cNvGrpSpPr>
              <a:grpSpLocks/>
            </p:cNvGrpSpPr>
            <p:nvPr/>
          </p:nvGrpSpPr>
          <p:grpSpPr bwMode="auto">
            <a:xfrm>
              <a:off x="6324600" y="2362200"/>
              <a:ext cx="2133600" cy="1600994"/>
              <a:chOff x="5791200" y="1219200"/>
              <a:chExt cx="2133600" cy="1600994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791200" y="1219200"/>
                <a:ext cx="2133600" cy="160099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 rot="5400000">
                <a:off x="6590903" y="2019697"/>
                <a:ext cx="160099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5524103" y="2019697"/>
                <a:ext cx="160099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>
                <a:stCxn id="12" idx="0"/>
                <a:endCxn id="12" idx="2"/>
              </p:cNvCxnSpPr>
              <p:nvPr/>
            </p:nvCxnSpPr>
            <p:spPr>
              <a:xfrm rot="16200000" flipH="1">
                <a:off x="6057503" y="2019697"/>
                <a:ext cx="160099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791200" y="1752309"/>
                <a:ext cx="2133600" cy="166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5791200" y="2285418"/>
                <a:ext cx="2133600" cy="166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Rectangle 7"/>
            <p:cNvSpPr/>
            <p:nvPr/>
          </p:nvSpPr>
          <p:spPr>
            <a:xfrm>
              <a:off x="6324600" y="2895600"/>
              <a:ext cx="533400" cy="5334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6858000" y="2362200"/>
              <a:ext cx="533400" cy="5334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924800" y="2895600"/>
              <a:ext cx="533400" cy="5334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391400" y="3429000"/>
              <a:ext cx="533400" cy="5334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sp>
        <p:nvSpPr>
          <p:cNvPr id="19" name="Explosion 1 18"/>
          <p:cNvSpPr/>
          <p:nvPr/>
        </p:nvSpPr>
        <p:spPr>
          <a:xfrm>
            <a:off x="228600" y="0"/>
            <a:ext cx="2438400" cy="2819400"/>
          </a:xfrm>
          <a:prstGeom prst="irregularSeal1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rgbClr val="0000FF"/>
                </a:solidFill>
                <a:latin typeface="Arial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56456"/>
              </p:ext>
            </p:extLst>
          </p:nvPr>
        </p:nvGraphicFramePr>
        <p:xfrm>
          <a:off x="1733466" y="841375"/>
          <a:ext cx="4573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4" imgW="139639" imgH="393529" progId="Equation.3">
                  <p:embed/>
                </p:oleObj>
              </mc:Choice>
              <mc:Fallback>
                <p:oleObj name="Equation" r:id="rId4" imgW="13963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466" y="841375"/>
                        <a:ext cx="457367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133600" y="2438400"/>
            <a:ext cx="1828800" cy="1447800"/>
            <a:chOff x="3962400" y="1295400"/>
            <a:chExt cx="1828800" cy="1447800"/>
          </a:xfrm>
        </p:grpSpPr>
        <p:sp>
          <p:nvSpPr>
            <p:cNvPr id="22" name="Isosceles Triangle 21"/>
            <p:cNvSpPr/>
            <p:nvPr/>
          </p:nvSpPr>
          <p:spPr>
            <a:xfrm>
              <a:off x="3962400" y="1295400"/>
              <a:ext cx="1828800" cy="1447800"/>
            </a:xfrm>
            <a:prstGeom prst="triangle">
              <a:avLst>
                <a:gd name="adj" fmla="val 50560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23" name="Isosceles Triangle 22"/>
            <p:cNvSpPr/>
            <p:nvPr/>
          </p:nvSpPr>
          <p:spPr>
            <a:xfrm>
              <a:off x="4876800" y="1997075"/>
              <a:ext cx="914400" cy="746125"/>
            </a:xfrm>
            <a:prstGeom prst="triangle">
              <a:avLst>
                <a:gd name="adj" fmla="val 46839"/>
              </a:avLst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cxnSp>
          <p:nvCxnSpPr>
            <p:cNvPr id="25" name="Straight Connector 24"/>
            <p:cNvCxnSpPr>
              <a:endCxn id="23" idx="0"/>
            </p:cNvCxnSpPr>
            <p:nvPr/>
          </p:nvCxnSpPr>
          <p:spPr>
            <a:xfrm>
              <a:off x="4419600" y="1981200"/>
              <a:ext cx="885825" cy="1587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Isosceles Triangle 28"/>
            <p:cNvSpPr/>
            <p:nvPr/>
          </p:nvSpPr>
          <p:spPr>
            <a:xfrm>
              <a:off x="3962400" y="1981200"/>
              <a:ext cx="889000" cy="746125"/>
            </a:xfrm>
            <a:prstGeom prst="triangle">
              <a:avLst>
                <a:gd name="adj" fmla="val 54521"/>
              </a:avLst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 rot="-5400000">
            <a:off x="7427913" y="2554287"/>
            <a:ext cx="1143000" cy="1368425"/>
            <a:chOff x="5181600" y="4598896"/>
            <a:chExt cx="1371600" cy="1645696"/>
          </a:xfrm>
        </p:grpSpPr>
        <p:grpSp>
          <p:nvGrpSpPr>
            <p:cNvPr id="28734" name="Group 54"/>
            <p:cNvGrpSpPr>
              <a:grpSpLocks/>
            </p:cNvGrpSpPr>
            <p:nvPr/>
          </p:nvGrpSpPr>
          <p:grpSpPr bwMode="auto">
            <a:xfrm>
              <a:off x="5181600" y="4598896"/>
              <a:ext cx="453391" cy="1186443"/>
              <a:chOff x="6553200" y="4693839"/>
              <a:chExt cx="457201" cy="1402160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6553199" y="4693837"/>
                <a:ext cx="457200" cy="1401151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 rot="10800000">
                <a:off x="6553199" y="5104480"/>
                <a:ext cx="457200" cy="2257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0800000">
                <a:off x="6553199" y="5562506"/>
                <a:ext cx="4572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6" name="Rectangle 65"/>
            <p:cNvSpPr/>
            <p:nvPr/>
          </p:nvSpPr>
          <p:spPr>
            <a:xfrm rot="5400000">
              <a:off x="5641164" y="5332556"/>
              <a:ext cx="452470" cy="13716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 rot="16200000">
              <a:off x="5878336" y="6017404"/>
              <a:ext cx="452470" cy="1904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5181602" y="5320556"/>
              <a:ext cx="457198" cy="9144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rot="10800000" flipH="1">
              <a:off x="5181599" y="5792121"/>
              <a:ext cx="4572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78"/>
          <p:cNvGrpSpPr>
            <a:grpSpLocks/>
          </p:cNvGrpSpPr>
          <p:nvPr/>
        </p:nvGrpSpPr>
        <p:grpSpPr bwMode="auto">
          <a:xfrm>
            <a:off x="3048000" y="228600"/>
            <a:ext cx="1752600" cy="1752600"/>
            <a:chOff x="3657600" y="3048000"/>
            <a:chExt cx="1752600" cy="1752600"/>
          </a:xfrm>
        </p:grpSpPr>
        <p:sp>
          <p:nvSpPr>
            <p:cNvPr id="80" name="Rectangle 79"/>
            <p:cNvSpPr/>
            <p:nvPr/>
          </p:nvSpPr>
          <p:spPr>
            <a:xfrm>
              <a:off x="4267200" y="3048000"/>
              <a:ext cx="609600" cy="175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 rot="5400000">
              <a:off x="4229100" y="3086100"/>
              <a:ext cx="609600" cy="175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4267200" y="3657600"/>
              <a:ext cx="609600" cy="6096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pSp>
        <p:nvGrpSpPr>
          <p:cNvPr id="20" name="Group 85"/>
          <p:cNvGrpSpPr>
            <a:grpSpLocks/>
          </p:cNvGrpSpPr>
          <p:nvPr/>
        </p:nvGrpSpPr>
        <p:grpSpPr bwMode="auto">
          <a:xfrm rot="2670111">
            <a:off x="2513013" y="4300538"/>
            <a:ext cx="2060575" cy="2143125"/>
            <a:chOff x="990600" y="4495800"/>
            <a:chExt cx="2743200" cy="2743200"/>
          </a:xfrm>
        </p:grpSpPr>
        <p:sp>
          <p:nvSpPr>
            <p:cNvPr id="83" name="Right Triangle 82"/>
            <p:cNvSpPr/>
            <p:nvPr/>
          </p:nvSpPr>
          <p:spPr>
            <a:xfrm>
              <a:off x="2355079" y="4499000"/>
              <a:ext cx="1371601" cy="1371601"/>
            </a:xfrm>
            <a:prstGeom prst="rtTriangl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84" name="Right Triangle 83"/>
            <p:cNvSpPr/>
            <p:nvPr/>
          </p:nvSpPr>
          <p:spPr>
            <a:xfrm rot="10800000">
              <a:off x="981191" y="5874120"/>
              <a:ext cx="1371601" cy="1371599"/>
            </a:xfrm>
            <a:prstGeom prst="rtTriangl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85" name="Right Triangle 84"/>
            <p:cNvSpPr/>
            <p:nvPr/>
          </p:nvSpPr>
          <p:spPr>
            <a:xfrm rot="5400000">
              <a:off x="2359134" y="5868396"/>
              <a:ext cx="1371601" cy="1371599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pSp>
        <p:nvGrpSpPr>
          <p:cNvPr id="21" name="Group 99"/>
          <p:cNvGrpSpPr>
            <a:grpSpLocks/>
          </p:cNvGrpSpPr>
          <p:nvPr/>
        </p:nvGrpSpPr>
        <p:grpSpPr bwMode="auto">
          <a:xfrm>
            <a:off x="533400" y="4648200"/>
            <a:ext cx="1905000" cy="1524000"/>
            <a:chOff x="381000" y="4572000"/>
            <a:chExt cx="2438400" cy="2057400"/>
          </a:xfrm>
        </p:grpSpPr>
        <p:sp>
          <p:nvSpPr>
            <p:cNvPr id="89" name="Rectangle 88"/>
            <p:cNvSpPr/>
            <p:nvPr/>
          </p:nvSpPr>
          <p:spPr>
            <a:xfrm>
              <a:off x="381000" y="4572000"/>
              <a:ext cx="2438400" cy="20574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90" name="Oval 89"/>
            <p:cNvSpPr/>
            <p:nvPr/>
          </p:nvSpPr>
          <p:spPr>
            <a:xfrm rot="5400000">
              <a:off x="1257300" y="3924300"/>
              <a:ext cx="762000" cy="2057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1525017" y="5028486"/>
              <a:ext cx="227584" cy="229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2209800" y="5487115"/>
              <a:ext cx="229617" cy="227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2209800" y="4801315"/>
              <a:ext cx="229617" cy="227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1525017" y="5639276"/>
              <a:ext cx="227584" cy="227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2209800" y="5943600"/>
              <a:ext cx="229617" cy="2293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6" name="Oval 95"/>
            <p:cNvSpPr/>
            <p:nvPr/>
          </p:nvSpPr>
          <p:spPr>
            <a:xfrm>
              <a:off x="1525017" y="6172915"/>
              <a:ext cx="227584" cy="227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838201" y="5487115"/>
              <a:ext cx="229615" cy="227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838201" y="5943600"/>
              <a:ext cx="229615" cy="2293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  <p:sp>
          <p:nvSpPr>
            <p:cNvPr id="99" name="Oval 98"/>
            <p:cNvSpPr/>
            <p:nvPr/>
          </p:nvSpPr>
          <p:spPr>
            <a:xfrm>
              <a:off x="838201" y="4801315"/>
              <a:ext cx="229615" cy="227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0000FF"/>
                </a:solidFill>
                <a:latin typeface="Arial"/>
              </a:endParaRPr>
            </a:p>
          </p:txBody>
        </p:sp>
      </p:grpSp>
      <p:grpSp>
        <p:nvGrpSpPr>
          <p:cNvPr id="24" name="Group 105"/>
          <p:cNvGrpSpPr>
            <a:grpSpLocks/>
          </p:cNvGrpSpPr>
          <p:nvPr/>
        </p:nvGrpSpPr>
        <p:grpSpPr bwMode="auto">
          <a:xfrm>
            <a:off x="5105400" y="381000"/>
            <a:ext cx="1600200" cy="1447800"/>
            <a:chOff x="5257800" y="533400"/>
            <a:chExt cx="1600200" cy="1447800"/>
          </a:xfrm>
        </p:grpSpPr>
        <p:grpSp>
          <p:nvGrpSpPr>
            <p:cNvPr id="28709" name="Group 100"/>
            <p:cNvGrpSpPr>
              <a:grpSpLocks/>
            </p:cNvGrpSpPr>
            <p:nvPr/>
          </p:nvGrpSpPr>
          <p:grpSpPr bwMode="auto">
            <a:xfrm>
              <a:off x="5257800" y="533400"/>
              <a:ext cx="1600200" cy="1447800"/>
              <a:chOff x="3276600" y="2438400"/>
              <a:chExt cx="1600200" cy="1447800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3276600" y="2438400"/>
                <a:ext cx="1600200" cy="1447800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sp>
            <p:nvSpPr>
              <p:cNvPr id="103" name="Right Triangle 102"/>
              <p:cNvSpPr/>
              <p:nvPr/>
            </p:nvSpPr>
            <p:spPr>
              <a:xfrm>
                <a:off x="3276600" y="2438400"/>
                <a:ext cx="1600200" cy="1447800"/>
              </a:xfrm>
              <a:prstGeom prst="rtTriangle">
                <a:avLst/>
              </a:prstGeom>
              <a:ln w="12700">
                <a:solidFill>
                  <a:srgbClr val="0000FF"/>
                </a:solidFill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</p:grpSp>
        <p:cxnSp>
          <p:nvCxnSpPr>
            <p:cNvPr id="105" name="Straight Connector 104"/>
            <p:cNvCxnSpPr>
              <a:endCxn id="103" idx="2"/>
            </p:cNvCxnSpPr>
            <p:nvPr/>
          </p:nvCxnSpPr>
          <p:spPr>
            <a:xfrm rot="10800000" flipV="1">
              <a:off x="5257800" y="533400"/>
              <a:ext cx="1600200" cy="144780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20"/>
          <p:cNvGrpSpPr>
            <a:grpSpLocks/>
          </p:cNvGrpSpPr>
          <p:nvPr/>
        </p:nvGrpSpPr>
        <p:grpSpPr bwMode="auto">
          <a:xfrm>
            <a:off x="7162800" y="228600"/>
            <a:ext cx="1676400" cy="1752600"/>
            <a:chOff x="228600" y="1981200"/>
            <a:chExt cx="2743200" cy="2971800"/>
          </a:xfrm>
        </p:grpSpPr>
        <p:sp>
          <p:nvSpPr>
            <p:cNvPr id="117" name="Oval 116"/>
            <p:cNvSpPr/>
            <p:nvPr/>
          </p:nvSpPr>
          <p:spPr>
            <a:xfrm>
              <a:off x="228600" y="1981200"/>
              <a:ext cx="2743200" cy="29718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cxnSp>
          <p:nvCxnSpPr>
            <p:cNvPr id="118" name="Straight Connector 117"/>
            <p:cNvCxnSpPr/>
            <p:nvPr/>
          </p:nvCxnSpPr>
          <p:spPr>
            <a:xfrm rot="16200000" flipH="1">
              <a:off x="838406" y="2742994"/>
              <a:ext cx="152358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V="1">
              <a:off x="457200" y="3504786"/>
              <a:ext cx="1143000" cy="7617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10800000">
              <a:off x="1600200" y="3504786"/>
              <a:ext cx="1143000" cy="83985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3810000" y="1981200"/>
            <a:ext cx="76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5638800" y="1905000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7848600" y="1981200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3228181" y="6188234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5257800" y="39624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5</a:t>
            </a:r>
          </a:p>
        </p:txBody>
      </p: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2819400" y="39624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132" name="8-Point Star 131"/>
          <p:cNvSpPr/>
          <p:nvPr/>
        </p:nvSpPr>
        <p:spPr>
          <a:xfrm>
            <a:off x="1143000" y="6248400"/>
            <a:ext cx="533400" cy="6096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33" name="TextBox 132"/>
          <p:cNvSpPr txBox="1">
            <a:spLocks noChangeArrowheads="1"/>
          </p:cNvSpPr>
          <p:nvPr/>
        </p:nvSpPr>
        <p:spPr bwMode="auto">
          <a:xfrm>
            <a:off x="1219200" y="62738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cs typeface="Times New Roman" pitchFamily="18" charset="0"/>
              </a:rPr>
              <a:t>7</a:t>
            </a:r>
          </a:p>
        </p:txBody>
      </p:sp>
      <p:sp>
        <p:nvSpPr>
          <p:cNvPr id="134" name="8-Point Star 133"/>
          <p:cNvSpPr/>
          <p:nvPr/>
        </p:nvSpPr>
        <p:spPr>
          <a:xfrm>
            <a:off x="7696200" y="3886200"/>
            <a:ext cx="533400" cy="6096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35" name="8-Point Star 134"/>
          <p:cNvSpPr/>
          <p:nvPr/>
        </p:nvSpPr>
        <p:spPr>
          <a:xfrm>
            <a:off x="7696200" y="6172200"/>
            <a:ext cx="762000" cy="6858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7772400" y="38862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6</a:t>
            </a: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 flipH="1">
            <a:off x="7675634" y="6226453"/>
            <a:ext cx="828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10</a:t>
            </a:r>
          </a:p>
        </p:txBody>
      </p:sp>
      <p:pic>
        <p:nvPicPr>
          <p:cNvPr id="138" name="Picture 137" descr="bai3b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8200" y="4648200"/>
            <a:ext cx="2057400" cy="149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" name="8-Point Star 138"/>
          <p:cNvSpPr/>
          <p:nvPr/>
        </p:nvSpPr>
        <p:spPr>
          <a:xfrm>
            <a:off x="5257800" y="6172200"/>
            <a:ext cx="762000" cy="685800"/>
          </a:xfrm>
          <a:prstGeom prst="star8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5410200" y="62738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FF"/>
                </a:solidFill>
                <a:cs typeface="Times New Roman" pitchFamily="18" charset="0"/>
              </a:rPr>
              <a:t>9</a:t>
            </a:r>
          </a:p>
        </p:txBody>
      </p:sp>
      <p:pic>
        <p:nvPicPr>
          <p:cNvPr id="28702" name="Picture 86" descr="dauhoi.gif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57200"/>
            <a:ext cx="1143000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122" grpId="0"/>
      <p:bldP spid="123" grpId="0"/>
      <p:bldP spid="124" grpId="0"/>
      <p:bldP spid="126" grpId="0"/>
      <p:bldP spid="129" grpId="0"/>
      <p:bldP spid="130" grpId="0"/>
      <p:bldP spid="132" grpId="0" animBg="1"/>
      <p:bldP spid="133" grpId="0"/>
      <p:bldP spid="134" grpId="0" animBg="1"/>
      <p:bldP spid="135" grpId="0" animBg="1"/>
      <p:bldP spid="136" grpId="0"/>
      <p:bldP spid="137" grpId="0"/>
      <p:bldP spid="139" grpId="0" animBg="1"/>
      <p:bldP spid="1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060" y="1882254"/>
            <a:ext cx="3124200" cy="2362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tabLst>
                <a:tab pos="4800600" algn="ctr"/>
              </a:tabLst>
              <a:defRPr/>
            </a:pPr>
            <a:endParaRPr lang="en-US" dirty="0">
              <a:latin typeface="Arial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990600" y="1882254"/>
            <a:ext cx="1588" cy="2365725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074460" y="1885779"/>
            <a:ext cx="7961" cy="2358675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082421" y="1885779"/>
            <a:ext cx="1066800" cy="23622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graphicFrame>
        <p:nvGraphicFramePr>
          <p:cNvPr id="10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75989"/>
              </p:ext>
            </p:extLst>
          </p:nvPr>
        </p:nvGraphicFramePr>
        <p:xfrm>
          <a:off x="275230" y="2514151"/>
          <a:ext cx="5334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139639" imgH="393529" progId="Equation.3">
                  <p:embed/>
                </p:oleObj>
              </mc:Choice>
              <mc:Fallback>
                <p:oleObj name="Equation" r:id="rId3" imgW="139639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30" y="2514151"/>
                        <a:ext cx="533400" cy="122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75596"/>
              </p:ext>
            </p:extLst>
          </p:nvPr>
        </p:nvGraphicFramePr>
        <p:xfrm>
          <a:off x="1274360" y="2494248"/>
          <a:ext cx="6096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139639" imgH="393529" progId="Equation.3">
                  <p:embed/>
                </p:oleObj>
              </mc:Choice>
              <mc:Fallback>
                <p:oleObj name="Equation" r:id="rId5" imgW="139639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360" y="2494248"/>
                        <a:ext cx="609600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367585" y="1859340"/>
            <a:ext cx="5867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Hình vuông được chia làm mấy phần bằng nhau?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3913496" y="4263618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3962400" y="3099861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75329" y="2907816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 phần bằng nhau.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407089" y="4048861"/>
            <a:ext cx="464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 1 phần được tô màu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09600" y="48006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hình vuông thành ba phần bằng nhau, lấy một phần được một phần ba hình vuông.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429000" y="3428999"/>
            <a:ext cx="525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Có mấy phần đã tô màu?</a:t>
            </a: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9386"/>
              </p:ext>
            </p:extLst>
          </p:nvPr>
        </p:nvGraphicFramePr>
        <p:xfrm>
          <a:off x="2382102" y="2453310"/>
          <a:ext cx="4349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102" y="2453310"/>
                        <a:ext cx="434975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7060" y="3244"/>
            <a:ext cx="912694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tư ngày 29 tháng 4 năm 2020</a:t>
            </a:r>
          </a:p>
          <a:p>
            <a:pPr algn="ctr"/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phần ba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17" grpId="0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5258" y="2300133"/>
            <a:ext cx="6012772" cy="1493838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Hình tròn được chia làm mấy phần bằng nhau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12472" y="3863687"/>
            <a:ext cx="5638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Có mấy phần đã tô màu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74529" y="5028371"/>
            <a:ext cx="5638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Phần tô màu được gọi là gì?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910548" y="3216492"/>
            <a:ext cx="4419600" cy="584775"/>
            <a:chOff x="3733800" y="2069669"/>
            <a:chExt cx="4419600" cy="585060"/>
          </a:xfrm>
        </p:grpSpPr>
        <p:sp>
          <p:nvSpPr>
            <p:cNvPr id="17433" name="TextBox 6"/>
            <p:cNvSpPr txBox="1">
              <a:spLocks noChangeArrowheads="1"/>
            </p:cNvSpPr>
            <p:nvPr/>
          </p:nvSpPr>
          <p:spPr bwMode="auto">
            <a:xfrm>
              <a:off x="3733800" y="2069669"/>
              <a:ext cx="4419600" cy="585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 phần bằng nhau</a:t>
              </a:r>
            </a:p>
          </p:txBody>
        </p:sp>
        <p:sp>
          <p:nvSpPr>
            <p:cNvPr id="11" name="Right Arrow 10"/>
            <p:cNvSpPr/>
            <p:nvPr/>
          </p:nvSpPr>
          <p:spPr>
            <a:xfrm flipV="1">
              <a:off x="3733800" y="2362200"/>
              <a:ext cx="457200" cy="121918"/>
            </a:xfrm>
            <a:prstGeom prst="rightArrow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2359821" y="5638800"/>
            <a:ext cx="7086600" cy="584775"/>
            <a:chOff x="2436021" y="6495994"/>
            <a:chExt cx="7086600" cy="584862"/>
          </a:xfrm>
        </p:grpSpPr>
        <p:sp>
          <p:nvSpPr>
            <p:cNvPr id="17429" name="TextBox 9"/>
            <p:cNvSpPr txBox="1">
              <a:spLocks noChangeArrowheads="1"/>
            </p:cNvSpPr>
            <p:nvPr/>
          </p:nvSpPr>
          <p:spPr bwMode="auto">
            <a:xfrm>
              <a:off x="2436021" y="6495994"/>
              <a:ext cx="7086600" cy="584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 gọi là một phần ba hình tròn</a:t>
              </a:r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2826428" y="6712224"/>
              <a:ext cx="533400" cy="152400"/>
            </a:xfrm>
            <a:prstGeom prst="rightArrow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2979397" y="4414342"/>
            <a:ext cx="6019800" cy="584775"/>
            <a:chOff x="2872125" y="4392219"/>
            <a:chExt cx="6019800" cy="585060"/>
          </a:xfrm>
        </p:grpSpPr>
        <p:sp>
          <p:nvSpPr>
            <p:cNvPr id="17425" name="TextBox 12"/>
            <p:cNvSpPr txBox="1">
              <a:spLocks noChangeArrowheads="1"/>
            </p:cNvSpPr>
            <p:nvPr/>
          </p:nvSpPr>
          <p:spPr bwMode="auto">
            <a:xfrm>
              <a:off x="2872125" y="4392219"/>
              <a:ext cx="6019800" cy="585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 một phần được tô màu</a:t>
              </a:r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3124200" y="4660460"/>
              <a:ext cx="381000" cy="152400"/>
            </a:xfrm>
            <a:prstGeom prst="rightArrow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6394" y="2163267"/>
            <a:ext cx="3097213" cy="3097213"/>
            <a:chOff x="533400" y="2133600"/>
            <a:chExt cx="3096540" cy="3096540"/>
          </a:xfrm>
        </p:grpSpPr>
        <p:sp>
          <p:nvSpPr>
            <p:cNvPr id="32" name="Oval 31"/>
            <p:cNvSpPr/>
            <p:nvPr/>
          </p:nvSpPr>
          <p:spPr>
            <a:xfrm>
              <a:off x="533400" y="2133600"/>
              <a:ext cx="3096540" cy="3096540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cxnSp>
          <p:nvCxnSpPr>
            <p:cNvPr id="33" name="Straight Connector 32"/>
            <p:cNvCxnSpPr>
              <a:stCxn id="32" idx="0"/>
            </p:cNvCxnSpPr>
            <p:nvPr/>
          </p:nvCxnSpPr>
          <p:spPr>
            <a:xfrm>
              <a:off x="2082463" y="2133600"/>
              <a:ext cx="0" cy="1549063"/>
            </a:xfrm>
            <a:prstGeom prst="lin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082463" y="3682663"/>
              <a:ext cx="1345907" cy="701523"/>
            </a:xfrm>
            <a:prstGeom prst="lin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838134" y="3682663"/>
              <a:ext cx="1244330" cy="888807"/>
            </a:xfrm>
            <a:prstGeom prst="lin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cxnSp>
      </p:grpSp>
      <p:grpSp>
        <p:nvGrpSpPr>
          <p:cNvPr id="7" name="Group 35"/>
          <p:cNvGrpSpPr/>
          <p:nvPr/>
        </p:nvGrpSpPr>
        <p:grpSpPr>
          <a:xfrm>
            <a:off x="37524" y="2163267"/>
            <a:ext cx="3096540" cy="3096540"/>
            <a:chOff x="1312980" y="1567745"/>
            <a:chExt cx="3096540" cy="3096540"/>
          </a:xfrm>
          <a:solidFill>
            <a:srgbClr val="00B050"/>
          </a:solidFill>
        </p:grpSpPr>
        <p:sp>
          <p:nvSpPr>
            <p:cNvPr id="37" name="Arc 36"/>
            <p:cNvSpPr/>
            <p:nvPr/>
          </p:nvSpPr>
          <p:spPr>
            <a:xfrm>
              <a:off x="1312980" y="1567745"/>
              <a:ext cx="3096540" cy="3096540"/>
            </a:xfrm>
            <a:prstGeom prst="arc">
              <a:avLst>
                <a:gd name="adj1" fmla="val 16200000"/>
                <a:gd name="adj2" fmla="val 1690025"/>
              </a:avLst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2846736" y="1582259"/>
              <a:ext cx="0" cy="1548270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846736" y="3130529"/>
              <a:ext cx="1347330" cy="702337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3" name="Object 12"/>
          <p:cNvGraphicFramePr>
            <a:graphicFrameLocks noChangeAspect="1"/>
          </p:cNvGraphicFramePr>
          <p:nvPr/>
        </p:nvGraphicFramePr>
        <p:xfrm>
          <a:off x="806450" y="2565400"/>
          <a:ext cx="544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139639" imgH="393529" progId="Equation.3">
                  <p:embed/>
                </p:oleObj>
              </mc:Choice>
              <mc:Fallback>
                <p:oleObj name="Equation" r:id="rId3" imgW="139639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565400"/>
                        <a:ext cx="5445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/>
          <p:cNvGraphicFramePr>
            <a:graphicFrameLocks noChangeAspect="1"/>
          </p:cNvGraphicFramePr>
          <p:nvPr/>
        </p:nvGraphicFramePr>
        <p:xfrm>
          <a:off x="1981200" y="2438400"/>
          <a:ext cx="54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139639" imgH="393529" progId="Equation.3">
                  <p:embed/>
                </p:oleObj>
              </mc:Choice>
              <mc:Fallback>
                <p:oleObj name="Equation" r:id="rId5" imgW="139639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546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1427163" y="3884613"/>
          <a:ext cx="54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139639" imgH="393529" progId="Equation.3">
                  <p:embed/>
                </p:oleObj>
              </mc:Choice>
              <mc:Fallback>
                <p:oleObj name="Equation" r:id="rId6" imgW="139639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884613"/>
                        <a:ext cx="546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7060" y="3244"/>
            <a:ext cx="912694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tư ngày 29 tháng 4 năm 2020</a:t>
            </a:r>
          </a:p>
          <a:p>
            <a:pPr algn="ctr"/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phần ba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52400" y="2331917"/>
            <a:ext cx="5791199" cy="3469914"/>
          </a:xfrm>
        </p:spPr>
        <p:txBody>
          <a:bodyPr/>
          <a:lstStyle/>
          <a:p>
            <a:pPr algn="just" eaLnBrk="1" hangingPunct="1">
              <a:buFont typeface="Wingdings 2" pitchFamily="18" charset="2"/>
              <a:buNone/>
            </a:pPr>
            <a:r>
              <a:rPr lang="en-US" smtClean="0">
                <a:latin typeface="Arial" charset="0"/>
              </a:rPr>
              <a:t>	</a:t>
            </a:r>
            <a:r>
              <a:rPr lang="en-US" sz="320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 toán học, để thể hiện một phần ba hình vuông, một phần ba hình tròn… người ta dùng số “một phần ba” và được viết là:    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7" name="Group 15"/>
          <p:cNvGrpSpPr>
            <a:grpSpLocks/>
          </p:cNvGrpSpPr>
          <p:nvPr/>
        </p:nvGrpSpPr>
        <p:grpSpPr bwMode="auto">
          <a:xfrm>
            <a:off x="6350914" y="1981200"/>
            <a:ext cx="2286000" cy="1828800"/>
            <a:chOff x="2971800" y="2514600"/>
            <a:chExt cx="3124200" cy="3200400"/>
          </a:xfrm>
        </p:grpSpPr>
        <p:grpSp>
          <p:nvGrpSpPr>
            <p:cNvPr id="18453" name="Group 14"/>
            <p:cNvGrpSpPr>
              <a:grpSpLocks/>
            </p:cNvGrpSpPr>
            <p:nvPr/>
          </p:nvGrpSpPr>
          <p:grpSpPr bwMode="auto">
            <a:xfrm>
              <a:off x="2971800" y="2514600"/>
              <a:ext cx="3124200" cy="3200400"/>
              <a:chOff x="2971800" y="2514600"/>
              <a:chExt cx="3124200" cy="320040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971800" y="2514600"/>
                <a:ext cx="3124200" cy="320040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tabLst>
                    <a:tab pos="4800600" algn="ctr"/>
                  </a:tabLst>
                  <a:defRPr/>
                </a:pPr>
                <a:endParaRPr lang="en-US" dirty="0">
                  <a:latin typeface="Arial"/>
                </a:endParaRPr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 rot="5400000">
                <a:off x="2363100" y="4114800"/>
                <a:ext cx="3200400" cy="0"/>
              </a:xfrm>
              <a:prstGeom prst="line">
                <a:avLst/>
              </a:prstGeom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>
                <a:off x="3429450" y="4113715"/>
                <a:ext cx="3200400" cy="2170"/>
              </a:xfrm>
              <a:prstGeom prst="line">
                <a:avLst/>
              </a:prstGeom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</p:grpSp>
        <p:sp>
          <p:nvSpPr>
            <p:cNvPr id="11" name="Rectangle 10"/>
            <p:cNvSpPr/>
            <p:nvPr/>
          </p:nvSpPr>
          <p:spPr>
            <a:xfrm>
              <a:off x="5028565" y="2514600"/>
              <a:ext cx="1067435" cy="320040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aphicFrame>
        <p:nvGraphicFramePr>
          <p:cNvPr id="184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89183"/>
              </p:ext>
            </p:extLst>
          </p:nvPr>
        </p:nvGraphicFramePr>
        <p:xfrm>
          <a:off x="7228801" y="2362200"/>
          <a:ext cx="530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139639" imgH="393529" progId="Equation.3">
                  <p:embed/>
                </p:oleObj>
              </mc:Choice>
              <mc:Fallback>
                <p:oleObj name="Equation" r:id="rId5" imgW="139639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801" y="2362200"/>
                        <a:ext cx="530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77547"/>
              </p:ext>
            </p:extLst>
          </p:nvPr>
        </p:nvGraphicFramePr>
        <p:xfrm>
          <a:off x="7981276" y="2362200"/>
          <a:ext cx="530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139639" imgH="393529" progId="Equation.3">
                  <p:embed/>
                </p:oleObj>
              </mc:Choice>
              <mc:Fallback>
                <p:oleObj name="Equation" r:id="rId7" imgW="13963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276" y="2362200"/>
                        <a:ext cx="530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3696"/>
              </p:ext>
            </p:extLst>
          </p:nvPr>
        </p:nvGraphicFramePr>
        <p:xfrm>
          <a:off x="6496050" y="2362200"/>
          <a:ext cx="530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8" imgW="139639" imgH="393529" progId="Equation.3">
                  <p:embed/>
                </p:oleObj>
              </mc:Choice>
              <mc:Fallback>
                <p:oleObj name="Equation" r:id="rId8" imgW="139639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362200"/>
                        <a:ext cx="530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1" name="Group 27"/>
          <p:cNvGrpSpPr>
            <a:grpSpLocks/>
          </p:cNvGrpSpPr>
          <p:nvPr/>
        </p:nvGrpSpPr>
        <p:grpSpPr bwMode="auto">
          <a:xfrm>
            <a:off x="6248400" y="3962400"/>
            <a:ext cx="2514600" cy="2514600"/>
            <a:chOff x="1371600" y="3581400"/>
            <a:chExt cx="3096540" cy="3096540"/>
          </a:xfrm>
        </p:grpSpPr>
        <p:grpSp>
          <p:nvGrpSpPr>
            <p:cNvPr id="18447" name="Group 18"/>
            <p:cNvGrpSpPr>
              <a:grpSpLocks/>
            </p:cNvGrpSpPr>
            <p:nvPr/>
          </p:nvGrpSpPr>
          <p:grpSpPr bwMode="auto">
            <a:xfrm>
              <a:off x="1371600" y="3581400"/>
              <a:ext cx="3096540" cy="3096540"/>
              <a:chOff x="533400" y="2133600"/>
              <a:chExt cx="3096540" cy="309654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533400" y="2133600"/>
                <a:ext cx="3096540" cy="3096540"/>
              </a:xfrm>
              <a:prstGeom prst="ellipse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21" name="Straight Connector 20"/>
              <p:cNvCxnSpPr>
                <a:stCxn id="20" idx="0"/>
              </p:cNvCxnSpPr>
              <p:nvPr/>
            </p:nvCxnSpPr>
            <p:spPr>
              <a:xfrm>
                <a:off x="2081670" y="2133600"/>
                <a:ext cx="0" cy="1548270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081670" y="3681870"/>
                <a:ext cx="1346917" cy="701805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H="1">
                <a:off x="838362" y="3681870"/>
                <a:ext cx="1243308" cy="889474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</p:cxnSp>
        </p:grpSp>
        <p:grpSp>
          <p:nvGrpSpPr>
            <p:cNvPr id="12" name="Group 23"/>
            <p:cNvGrpSpPr/>
            <p:nvPr/>
          </p:nvGrpSpPr>
          <p:grpSpPr>
            <a:xfrm>
              <a:off x="1371600" y="3581400"/>
              <a:ext cx="3096540" cy="3096540"/>
              <a:chOff x="1312980" y="1567745"/>
              <a:chExt cx="3096540" cy="3096540"/>
            </a:xfrm>
            <a:solidFill>
              <a:srgbClr val="00B050"/>
            </a:solidFill>
          </p:grpSpPr>
          <p:sp>
            <p:nvSpPr>
              <p:cNvPr id="25" name="Arc 24"/>
              <p:cNvSpPr/>
              <p:nvPr/>
            </p:nvSpPr>
            <p:spPr>
              <a:xfrm>
                <a:off x="1312980" y="1567745"/>
                <a:ext cx="3096540" cy="3096540"/>
              </a:xfrm>
              <a:prstGeom prst="arc">
                <a:avLst>
                  <a:gd name="adj1" fmla="val 16200000"/>
                  <a:gd name="adj2" fmla="val 1690025"/>
                </a:avLst>
              </a:prstGeom>
              <a:solidFill>
                <a:srgbClr val="FFC000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>
                <a:off x="2846736" y="1582259"/>
                <a:ext cx="0" cy="1548270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846736" y="3130529"/>
                <a:ext cx="1347330" cy="702337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7315200" y="5334000"/>
          <a:ext cx="530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9" imgW="139639" imgH="393529" progId="Equation.3">
                  <p:embed/>
                </p:oleObj>
              </mc:Choice>
              <mc:Fallback>
                <p:oleObj name="Equation" r:id="rId9" imgW="139639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334000"/>
                        <a:ext cx="530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2"/>
          <p:cNvGraphicFramePr>
            <a:graphicFrameLocks noChangeAspect="1"/>
          </p:cNvGraphicFramePr>
          <p:nvPr/>
        </p:nvGraphicFramePr>
        <p:xfrm>
          <a:off x="7848600" y="4267200"/>
          <a:ext cx="530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0" imgW="139639" imgH="393529" progId="Equation.3">
                  <p:embed/>
                </p:oleObj>
              </mc:Choice>
              <mc:Fallback>
                <p:oleObj name="Equation" r:id="rId10" imgW="139639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267200"/>
                        <a:ext cx="530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3"/>
          <p:cNvGraphicFramePr>
            <a:graphicFrameLocks noChangeAspect="1"/>
          </p:cNvGraphicFramePr>
          <p:nvPr/>
        </p:nvGraphicFramePr>
        <p:xfrm>
          <a:off x="6705600" y="4343400"/>
          <a:ext cx="530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1" imgW="139639" imgH="393529" progId="Equation.3">
                  <p:embed/>
                </p:oleObj>
              </mc:Choice>
              <mc:Fallback>
                <p:oleObj name="Equation" r:id="rId11" imgW="139639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43400"/>
                        <a:ext cx="530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93175"/>
              </p:ext>
            </p:extLst>
          </p:nvPr>
        </p:nvGraphicFramePr>
        <p:xfrm>
          <a:off x="2895600" y="4437856"/>
          <a:ext cx="45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37856"/>
                        <a:ext cx="4572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7060" y="3244"/>
            <a:ext cx="912694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tư ngày 29 tháng 4 năm 2020</a:t>
            </a:r>
          </a:p>
          <a:p>
            <a:pPr algn="ctr"/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phần ba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31116491"/>
              </p:ext>
            </p:extLst>
          </p:nvPr>
        </p:nvGraphicFramePr>
        <p:xfrm>
          <a:off x="457200" y="2152877"/>
          <a:ext cx="2549651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Chart" r:id="rId3" imgW="2657452" imgH="2419322" progId="MSGraph.Chart.8">
                  <p:embed followColorScheme="full"/>
                </p:oleObj>
              </mc:Choice>
              <mc:Fallback>
                <p:oleObj name="Chart" r:id="rId3" imgW="2657452" imgH="2419322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52877"/>
                        <a:ext cx="2549651" cy="249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0533702"/>
              </p:ext>
            </p:extLst>
          </p:nvPr>
        </p:nvGraphicFramePr>
        <p:xfrm>
          <a:off x="3012749" y="2133600"/>
          <a:ext cx="2680301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Chart" r:id="rId5" imgW="2657452" imgH="2419322" progId="MSGraph.Chart.8">
                  <p:embed followColorScheme="full"/>
                </p:oleObj>
              </mc:Choice>
              <mc:Fallback>
                <p:oleObj name="Chart" r:id="rId5" imgW="2657452" imgH="2419322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49" y="2133600"/>
                        <a:ext cx="2680301" cy="256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99612885"/>
              </p:ext>
            </p:extLst>
          </p:nvPr>
        </p:nvGraphicFramePr>
        <p:xfrm>
          <a:off x="5443809" y="2133600"/>
          <a:ext cx="2734873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Chart" r:id="rId7" imgW="2657452" imgH="2419322" progId="MSGraph.Chart.8">
                  <p:embed followColorScheme="full"/>
                </p:oleObj>
              </mc:Choice>
              <mc:Fallback>
                <p:oleObj name="Chart" r:id="rId7" imgW="2657452" imgH="2419322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809" y="2133600"/>
                        <a:ext cx="2734873" cy="249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176634" y="819832"/>
            <a:ext cx="682436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dirty="0" err="1"/>
              <a:t>Đã</a:t>
            </a:r>
            <a:r>
              <a:rPr lang="en-US" altLang="en-US" sz="4000" dirty="0"/>
              <a:t> </a:t>
            </a:r>
            <a:r>
              <a:rPr lang="en-US" altLang="en-US" sz="4000" dirty="0" err="1"/>
              <a:t>tô</a:t>
            </a:r>
            <a:r>
              <a:rPr lang="en-US" altLang="en-US" sz="4000" dirty="0"/>
              <a:t> </a:t>
            </a:r>
            <a:r>
              <a:rPr lang="en-US" altLang="en-US" sz="4000" dirty="0" err="1"/>
              <a:t>màu</a:t>
            </a:r>
            <a:r>
              <a:rPr lang="en-US" altLang="en-US" sz="3200" dirty="0">
                <a:latin typeface=".VnTime" panose="020B7200000000000000" pitchFamily="34" charset="0"/>
              </a:rPr>
              <a:t>       </a:t>
            </a:r>
            <a:r>
              <a:rPr lang="en-US" altLang="en-US" sz="4000" dirty="0" err="1" smtClean="0"/>
              <a:t>hình</a:t>
            </a:r>
            <a:r>
              <a:rPr lang="en-US" altLang="en-US" sz="4000" dirty="0" smtClean="0"/>
              <a:t> </a:t>
            </a:r>
            <a:r>
              <a:rPr lang="en-US" altLang="en-US" sz="4000" dirty="0" err="1"/>
              <a:t>nào</a:t>
            </a:r>
            <a:r>
              <a:rPr lang="en-US" altLang="en-US" sz="4000" dirty="0"/>
              <a:t> ?</a:t>
            </a:r>
          </a:p>
        </p:txBody>
      </p:sp>
      <p:grpSp>
        <p:nvGrpSpPr>
          <p:cNvPr id="65542" name="Group 6"/>
          <p:cNvGrpSpPr>
            <a:grpSpLocks/>
          </p:cNvGrpSpPr>
          <p:nvPr/>
        </p:nvGrpSpPr>
        <p:grpSpPr bwMode="auto">
          <a:xfrm>
            <a:off x="3738935" y="660236"/>
            <a:ext cx="447164" cy="1077491"/>
            <a:chOff x="303" y="1919"/>
            <a:chExt cx="441" cy="482"/>
          </a:xfrm>
        </p:grpSpPr>
        <p:sp>
          <p:nvSpPr>
            <p:cNvPr id="65543" name="Line 7"/>
            <p:cNvSpPr>
              <a:spLocks noChangeShapeType="1"/>
            </p:cNvSpPr>
            <p:nvPr/>
          </p:nvSpPr>
          <p:spPr bwMode="auto">
            <a:xfrm>
              <a:off x="303" y="2168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337" y="1919"/>
              <a:ext cx="407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00600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cs typeface="Times New Roman" panose="02020603050405020304" pitchFamily="18" charset="0"/>
                </a:rPr>
                <a:t>1</a:t>
              </a:r>
              <a:endParaRPr lang="en-US" altLang="en-US" sz="3200"/>
            </a:p>
            <a:p>
              <a:r>
                <a:rPr lang="en-US" altLang="en-US" sz="3200">
                  <a:cs typeface="Times New Roman" panose="02020603050405020304" pitchFamily="18" charset="0"/>
                </a:rPr>
                <a:t>3</a:t>
              </a:r>
              <a:endParaRPr lang="en-US" altLang="en-US" sz="3200"/>
            </a:p>
          </p:txBody>
        </p:sp>
      </p:grpSp>
      <p:pic>
        <p:nvPicPr>
          <p:cNvPr id="65545" name="Picture 9" descr="87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81400"/>
            <a:ext cx="2049066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6" name="Picture 10" descr="6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353" y="4419600"/>
            <a:ext cx="984647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547" name="Group 11"/>
          <p:cNvGrpSpPr>
            <a:grpSpLocks/>
          </p:cNvGrpSpPr>
          <p:nvPr/>
        </p:nvGrpSpPr>
        <p:grpSpPr bwMode="auto">
          <a:xfrm>
            <a:off x="1143000" y="6324600"/>
            <a:ext cx="6172200" cy="533400"/>
            <a:chOff x="-96" y="-144"/>
            <a:chExt cx="5952" cy="839"/>
          </a:xfrm>
        </p:grpSpPr>
        <p:grpSp>
          <p:nvGrpSpPr>
            <p:cNvPr id="65548" name="Group 12"/>
            <p:cNvGrpSpPr>
              <a:grpSpLocks/>
            </p:cNvGrpSpPr>
            <p:nvPr/>
          </p:nvGrpSpPr>
          <p:grpSpPr bwMode="auto">
            <a:xfrm>
              <a:off x="-96" y="-144"/>
              <a:ext cx="1248" cy="743"/>
              <a:chOff x="240" y="672"/>
              <a:chExt cx="2832" cy="1511"/>
            </a:xfrm>
          </p:grpSpPr>
          <p:pic>
            <p:nvPicPr>
              <p:cNvPr id="65549" name="Picture 13" descr="Asian lil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50" name="Picture 14" descr="Christmas decoration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51" name="Picture 15" descr="clematis Ville de Lyon 0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5552" name="Group 16"/>
            <p:cNvGrpSpPr>
              <a:grpSpLocks/>
            </p:cNvGrpSpPr>
            <p:nvPr/>
          </p:nvGrpSpPr>
          <p:grpSpPr bwMode="auto">
            <a:xfrm rot="11201315">
              <a:off x="576" y="-96"/>
              <a:ext cx="1248" cy="743"/>
              <a:chOff x="240" y="672"/>
              <a:chExt cx="2832" cy="1511"/>
            </a:xfrm>
          </p:grpSpPr>
          <p:pic>
            <p:nvPicPr>
              <p:cNvPr id="65553" name="Picture 17" descr="Asian lil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54" name="Picture 18" descr="Christmas decoration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55" name="Picture 19" descr="clematis Ville de Lyon 0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5556" name="Group 20"/>
            <p:cNvGrpSpPr>
              <a:grpSpLocks/>
            </p:cNvGrpSpPr>
            <p:nvPr/>
          </p:nvGrpSpPr>
          <p:grpSpPr bwMode="auto">
            <a:xfrm>
              <a:off x="1392" y="-96"/>
              <a:ext cx="1248" cy="743"/>
              <a:chOff x="240" y="672"/>
              <a:chExt cx="2832" cy="1511"/>
            </a:xfrm>
          </p:grpSpPr>
          <p:pic>
            <p:nvPicPr>
              <p:cNvPr id="65557" name="Picture 21" descr="Asian lil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58" name="Picture 22" descr="Christmas decoration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59" name="Picture 23" descr="clematis Ville de Lyon 0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5560" name="Group 24"/>
            <p:cNvGrpSpPr>
              <a:grpSpLocks/>
            </p:cNvGrpSpPr>
            <p:nvPr/>
          </p:nvGrpSpPr>
          <p:grpSpPr bwMode="auto">
            <a:xfrm rot="11201315">
              <a:off x="2064" y="-96"/>
              <a:ext cx="1248" cy="743"/>
              <a:chOff x="240" y="672"/>
              <a:chExt cx="2832" cy="1511"/>
            </a:xfrm>
          </p:grpSpPr>
          <p:pic>
            <p:nvPicPr>
              <p:cNvPr id="65561" name="Picture 25" descr="Asian lil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62" name="Picture 26" descr="Christmas decoration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63" name="Picture 27" descr="clematis Ville de Lyon 0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5564" name="Group 28"/>
            <p:cNvGrpSpPr>
              <a:grpSpLocks/>
            </p:cNvGrpSpPr>
            <p:nvPr/>
          </p:nvGrpSpPr>
          <p:grpSpPr bwMode="auto">
            <a:xfrm>
              <a:off x="2832" y="-96"/>
              <a:ext cx="1248" cy="743"/>
              <a:chOff x="240" y="672"/>
              <a:chExt cx="2832" cy="1511"/>
            </a:xfrm>
          </p:grpSpPr>
          <p:pic>
            <p:nvPicPr>
              <p:cNvPr id="65565" name="Picture 29" descr="Asian lil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66" name="Picture 30" descr="Christmas decoration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67" name="Picture 31" descr="clematis Ville de Lyon 0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5568" name="Group 32"/>
            <p:cNvGrpSpPr>
              <a:grpSpLocks/>
            </p:cNvGrpSpPr>
            <p:nvPr/>
          </p:nvGrpSpPr>
          <p:grpSpPr bwMode="auto">
            <a:xfrm rot="11201315">
              <a:off x="3504" y="-48"/>
              <a:ext cx="1248" cy="743"/>
              <a:chOff x="240" y="672"/>
              <a:chExt cx="2832" cy="1511"/>
            </a:xfrm>
          </p:grpSpPr>
          <p:pic>
            <p:nvPicPr>
              <p:cNvPr id="65569" name="Picture 33" descr="Asian lil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70" name="Picture 34" descr="Christmas decoration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71" name="Picture 35" descr="clematis Ville de Lyon 0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5572" name="Group 36"/>
            <p:cNvGrpSpPr>
              <a:grpSpLocks/>
            </p:cNvGrpSpPr>
            <p:nvPr/>
          </p:nvGrpSpPr>
          <p:grpSpPr bwMode="auto">
            <a:xfrm>
              <a:off x="3744" y="-96"/>
              <a:ext cx="1248" cy="743"/>
              <a:chOff x="240" y="672"/>
              <a:chExt cx="2832" cy="1511"/>
            </a:xfrm>
          </p:grpSpPr>
          <p:pic>
            <p:nvPicPr>
              <p:cNvPr id="65573" name="Picture 37" descr="Asian lil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74" name="Picture 38" descr="Christmas decoration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75" name="Picture 39" descr="clematis Ville de Lyon 0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5576" name="Group 40"/>
            <p:cNvGrpSpPr>
              <a:grpSpLocks/>
            </p:cNvGrpSpPr>
            <p:nvPr/>
          </p:nvGrpSpPr>
          <p:grpSpPr bwMode="auto">
            <a:xfrm rot="11201315">
              <a:off x="4608" y="-119"/>
              <a:ext cx="1248" cy="743"/>
              <a:chOff x="240" y="672"/>
              <a:chExt cx="2832" cy="1511"/>
            </a:xfrm>
          </p:grpSpPr>
          <p:pic>
            <p:nvPicPr>
              <p:cNvPr id="65577" name="Picture 41" descr="Asian lil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78" name="Picture 42" descr="Christmas decoration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579" name="Picture 43" descr="clematis Ville de Lyon 0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pic>
        <p:nvPicPr>
          <p:cNvPr id="65580" name="Picture 9" descr="A5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1" y="5868988"/>
            <a:ext cx="959644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81" name="Picture 9" descr="A5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1" y="5562602"/>
            <a:ext cx="959644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881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447800"/>
            <a:ext cx="8229600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5400" b="1" smtClean="0">
                <a:solidFill>
                  <a:srgbClr val="FFC000"/>
                </a:solidFill>
                <a:latin typeface="Arial" charset="0"/>
                <a:cs typeface="Times New Roman" pitchFamily="18" charset="0"/>
              </a:rPr>
              <a:t>Thực hành: </a:t>
            </a:r>
            <a:r>
              <a:rPr lang="en-US" sz="4400" smtClean="0">
                <a:solidFill>
                  <a:srgbClr val="FFC000"/>
                </a:solidFill>
                <a:latin typeface="Arial" charset="0"/>
                <a:cs typeface="Times New Roman" pitchFamily="18" charset="0"/>
              </a:rPr>
              <a:t>viết một phần ba</a:t>
            </a:r>
          </a:p>
        </p:txBody>
      </p:sp>
      <p:graphicFrame>
        <p:nvGraphicFramePr>
          <p:cNvPr id="19459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33400" y="3276600"/>
          <a:ext cx="2438400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Clip" r:id="rId4" imgW="1820863" imgH="2530475" progId="">
                  <p:embed/>
                </p:oleObj>
              </mc:Choice>
              <mc:Fallback>
                <p:oleObj name="Clip" r:id="rId4" imgW="1820863" imgH="253047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438400" cy="338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334000" y="3200400"/>
            <a:ext cx="838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>
                <a:solidFill>
                  <a:srgbClr val="0000CC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334000" y="4038600"/>
            <a:ext cx="838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>
                <a:solidFill>
                  <a:srgbClr val="0000CC"/>
                </a:solidFill>
                <a:cs typeface="Times New Roman" pitchFamily="18" charset="0"/>
              </a:rPr>
              <a:t>3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181600" y="4114800"/>
            <a:ext cx="8382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e916d9d6fff95a1cce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81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895309"/>
            <a:ext cx="8229600" cy="4525963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 2" pitchFamily="18" charset="2"/>
              <a:buNone/>
            </a:pP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Bài 1: Đã tô màu      hình nào?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114800" y="1752600"/>
          <a:ext cx="60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139639" imgH="393529" progId="Equation.3">
                  <p:embed/>
                </p:oleObj>
              </mc:Choice>
              <mc:Fallback>
                <p:oleObj name="Equation" r:id="rId3" imgW="139639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609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685800" y="3505200"/>
            <a:ext cx="1828800" cy="1981200"/>
            <a:chOff x="685800" y="3429000"/>
            <a:chExt cx="1828800" cy="1981200"/>
          </a:xfrm>
        </p:grpSpPr>
        <p:grpSp>
          <p:nvGrpSpPr>
            <p:cNvPr id="20512" name="Group 40"/>
            <p:cNvGrpSpPr>
              <a:grpSpLocks/>
            </p:cNvGrpSpPr>
            <p:nvPr/>
          </p:nvGrpSpPr>
          <p:grpSpPr bwMode="auto">
            <a:xfrm>
              <a:off x="685800" y="3429000"/>
              <a:ext cx="1828800" cy="1981200"/>
              <a:chOff x="685800" y="3429000"/>
              <a:chExt cx="1828800" cy="198120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685800" y="3429000"/>
                <a:ext cx="1828800" cy="198120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685800" y="4038600"/>
                <a:ext cx="1828800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685800" y="4724400"/>
                <a:ext cx="1828800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</p:grpSp>
        <p:sp>
          <p:nvSpPr>
            <p:cNvPr id="48" name="Rectangle 47"/>
            <p:cNvSpPr/>
            <p:nvPr/>
          </p:nvSpPr>
          <p:spPr>
            <a:xfrm>
              <a:off x="685800" y="3429000"/>
              <a:ext cx="1828800" cy="609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2971800" y="3429000"/>
            <a:ext cx="1295400" cy="2057400"/>
            <a:chOff x="2971800" y="3429000"/>
            <a:chExt cx="1295400" cy="2057400"/>
          </a:xfrm>
        </p:grpSpPr>
        <p:grpSp>
          <p:nvGrpSpPr>
            <p:cNvPr id="20508" name="Group 41"/>
            <p:cNvGrpSpPr>
              <a:grpSpLocks/>
            </p:cNvGrpSpPr>
            <p:nvPr/>
          </p:nvGrpSpPr>
          <p:grpSpPr bwMode="auto">
            <a:xfrm>
              <a:off x="2971800" y="3429000"/>
              <a:ext cx="1295400" cy="2057400"/>
              <a:chOff x="2971800" y="3429000"/>
              <a:chExt cx="1295400" cy="2057400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2971800" y="3429000"/>
                <a:ext cx="1295400" cy="205740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rot="16200000" flipH="1">
                <a:off x="2590800" y="3810000"/>
                <a:ext cx="2057400" cy="1295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</p:grpSp>
        <p:sp>
          <p:nvSpPr>
            <p:cNvPr id="50" name="Right Triangle 49"/>
            <p:cNvSpPr/>
            <p:nvPr/>
          </p:nvSpPr>
          <p:spPr>
            <a:xfrm>
              <a:off x="2971800" y="3429000"/>
              <a:ext cx="1295400" cy="2057400"/>
            </a:xfrm>
            <a:prstGeom prst="rtTriangl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sp>
        <p:nvSpPr>
          <p:cNvPr id="30" name="Oval 29"/>
          <p:cNvSpPr/>
          <p:nvPr/>
        </p:nvSpPr>
        <p:spPr>
          <a:xfrm>
            <a:off x="990600" y="5726112"/>
            <a:ext cx="762000" cy="685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143000" y="5715000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A</a:t>
            </a: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4572000" y="3429000"/>
            <a:ext cx="2003425" cy="2057400"/>
            <a:chOff x="4572000" y="3429000"/>
            <a:chExt cx="2002971" cy="2057400"/>
          </a:xfrm>
        </p:grpSpPr>
        <p:grpSp>
          <p:nvGrpSpPr>
            <p:cNvPr id="20502" name="Group 69"/>
            <p:cNvGrpSpPr>
              <a:grpSpLocks/>
            </p:cNvGrpSpPr>
            <p:nvPr/>
          </p:nvGrpSpPr>
          <p:grpSpPr bwMode="auto">
            <a:xfrm>
              <a:off x="4572000" y="3429000"/>
              <a:ext cx="1981200" cy="2057400"/>
              <a:chOff x="4572000" y="3124200"/>
              <a:chExt cx="1981200" cy="2057400"/>
            </a:xfrm>
          </p:grpSpPr>
          <p:sp>
            <p:nvSpPr>
              <p:cNvPr id="17" name="Isosceles Triangle 16"/>
              <p:cNvSpPr/>
              <p:nvPr/>
            </p:nvSpPr>
            <p:spPr>
              <a:xfrm>
                <a:off x="4572000" y="3124200"/>
                <a:ext cx="1980751" cy="2057400"/>
              </a:xfrm>
              <a:prstGeom prst="triangl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n>
                    <a:solidFill>
                      <a:schemeClr val="tx2">
                        <a:lumMod val="50000"/>
                      </a:schemeClr>
                    </a:solidFill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/>
                </a:endParaRPr>
              </a:p>
            </p:txBody>
          </p:sp>
          <p:cxnSp>
            <p:nvCxnSpPr>
              <p:cNvPr id="18" name="Straight Connector 17"/>
              <p:cNvCxnSpPr>
                <a:stCxn id="17" idx="0"/>
              </p:cNvCxnSpPr>
              <p:nvPr/>
            </p:nvCxnSpPr>
            <p:spPr>
              <a:xfrm rot="16200000" flipH="1">
                <a:off x="4876577" y="3810000"/>
                <a:ext cx="1371600" cy="317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19" name="Straight Connector 18"/>
              <p:cNvCxnSpPr>
                <a:endCxn id="17" idx="4"/>
              </p:cNvCxnSpPr>
              <p:nvPr/>
            </p:nvCxnSpPr>
            <p:spPr>
              <a:xfrm>
                <a:off x="5536981" y="4460875"/>
                <a:ext cx="1015770" cy="72072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20" name="Straight Connector 19"/>
              <p:cNvCxnSpPr>
                <a:stCxn id="17" idx="2"/>
              </p:cNvCxnSpPr>
              <p:nvPr/>
            </p:nvCxnSpPr>
            <p:spPr>
              <a:xfrm rot="5400000" flipH="1" flipV="1">
                <a:off x="4724288" y="4343512"/>
                <a:ext cx="685800" cy="99037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</p:grpSp>
        <p:sp>
          <p:nvSpPr>
            <p:cNvPr id="11" name="Freeform 10"/>
            <p:cNvSpPr/>
            <p:nvPr/>
          </p:nvSpPr>
          <p:spPr>
            <a:xfrm>
              <a:off x="5559201" y="3440113"/>
              <a:ext cx="1015770" cy="2046287"/>
            </a:xfrm>
            <a:custGeom>
              <a:avLst/>
              <a:gdLst>
                <a:gd name="connsiteX0" fmla="*/ 0 w 1016000"/>
                <a:gd name="connsiteY0" fmla="*/ 0 h 2046514"/>
                <a:gd name="connsiteX1" fmla="*/ 0 w 1016000"/>
                <a:gd name="connsiteY1" fmla="*/ 1349828 h 2046514"/>
                <a:gd name="connsiteX2" fmla="*/ 1016000 w 1016000"/>
                <a:gd name="connsiteY2" fmla="*/ 2046514 h 2046514"/>
                <a:gd name="connsiteX3" fmla="*/ 0 w 1016000"/>
                <a:gd name="connsiteY3" fmla="*/ 0 h 2046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0" h="2046514">
                  <a:moveTo>
                    <a:pt x="0" y="0"/>
                  </a:moveTo>
                  <a:lnTo>
                    <a:pt x="0" y="1349828"/>
                  </a:lnTo>
                  <a:lnTo>
                    <a:pt x="1016000" y="20465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21" name="Group 45"/>
          <p:cNvGrpSpPr>
            <a:grpSpLocks/>
          </p:cNvGrpSpPr>
          <p:nvPr/>
        </p:nvGrpSpPr>
        <p:grpSpPr bwMode="auto">
          <a:xfrm>
            <a:off x="6553200" y="3352800"/>
            <a:ext cx="2165350" cy="2214563"/>
            <a:chOff x="6553200" y="3352800"/>
            <a:chExt cx="2165350" cy="2214948"/>
          </a:xfrm>
        </p:grpSpPr>
        <p:grpSp>
          <p:nvGrpSpPr>
            <p:cNvPr id="20496" name="Group 31"/>
            <p:cNvGrpSpPr>
              <a:grpSpLocks/>
            </p:cNvGrpSpPr>
            <p:nvPr/>
          </p:nvGrpSpPr>
          <p:grpSpPr bwMode="auto">
            <a:xfrm>
              <a:off x="6553200" y="3352800"/>
              <a:ext cx="2165350" cy="2209800"/>
              <a:chOff x="6400800" y="2971800"/>
              <a:chExt cx="2743200" cy="2971800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6400800" y="2971800"/>
                <a:ext cx="2743200" cy="2972317"/>
              </a:xfrm>
              <a:prstGeom prst="ellips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23" name="Straight Connector 22"/>
              <p:cNvCxnSpPr>
                <a:stCxn id="22" idx="0"/>
              </p:cNvCxnSpPr>
              <p:nvPr/>
            </p:nvCxnSpPr>
            <p:spPr>
              <a:xfrm rot="16200000" flipH="1">
                <a:off x="7010103" y="3734097"/>
                <a:ext cx="1524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6630070" y="4496393"/>
                <a:ext cx="1142330" cy="7622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7772400" y="4496393"/>
                <a:ext cx="1142330" cy="83703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</p:grpSp>
        <p:grpSp>
          <p:nvGrpSpPr>
            <p:cNvPr id="27" name="Group 38"/>
            <p:cNvGrpSpPr/>
            <p:nvPr/>
          </p:nvGrpSpPr>
          <p:grpSpPr>
            <a:xfrm>
              <a:off x="6553200" y="3358537"/>
              <a:ext cx="2165350" cy="2209211"/>
              <a:chOff x="1543297" y="2350603"/>
              <a:chExt cx="2165350" cy="2209211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40" name="Arc 39"/>
              <p:cNvSpPr/>
              <p:nvPr/>
            </p:nvSpPr>
            <p:spPr>
              <a:xfrm>
                <a:off x="1543297" y="2350603"/>
                <a:ext cx="2165350" cy="2209211"/>
              </a:xfrm>
              <a:prstGeom prst="arc">
                <a:avLst>
                  <a:gd name="adj1" fmla="val 16143099"/>
                  <a:gd name="adj2" fmla="val 2111073"/>
                </a:avLst>
              </a:prstGeom>
              <a:grpFill/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43" name="Straight Connector 42"/>
              <p:cNvCxnSpPr/>
              <p:nvPr/>
            </p:nvCxnSpPr>
            <p:spPr>
              <a:xfrm rot="16200000" flipH="1">
                <a:off x="2059983" y="2917182"/>
                <a:ext cx="1133231" cy="1253"/>
              </a:xfrm>
              <a:prstGeom prst="line">
                <a:avLst/>
              </a:prstGeom>
              <a:grpFill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10800000">
                <a:off x="2627225" y="3476774"/>
                <a:ext cx="902229" cy="623277"/>
              </a:xfrm>
              <a:prstGeom prst="line">
                <a:avLst/>
              </a:prstGeom>
              <a:grpFill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</p:grpSp>
      </p:grpSp>
      <p:sp>
        <p:nvSpPr>
          <p:cNvPr id="47" name="Oval 46"/>
          <p:cNvSpPr/>
          <p:nvPr/>
        </p:nvSpPr>
        <p:spPr>
          <a:xfrm>
            <a:off x="7239000" y="5791200"/>
            <a:ext cx="762000" cy="685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181600" y="5715000"/>
            <a:ext cx="762000" cy="685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276600" y="5791200"/>
            <a:ext cx="685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257800" y="5715000"/>
            <a:ext cx="685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315200" y="5791200"/>
            <a:ext cx="60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7060" y="3244"/>
            <a:ext cx="912694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tư ngày 29 tháng 4 năm 2020</a:t>
            </a:r>
          </a:p>
          <a:p>
            <a:pPr algn="ctr"/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phần ba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0" grpId="0" animBg="1"/>
      <p:bldP spid="31" grpId="0"/>
      <p:bldP spid="47" grpId="0" animBg="1"/>
      <p:bldP spid="49" grpId="0" animBg="1"/>
      <p:bldP spid="51" grpId="0"/>
      <p:bldP spid="54" grpId="1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991600" cy="53340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endParaRPr lang="en-US" sz="40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Bài 2. Hình nào có      số ô vuông được tô màu?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17958"/>
              </p:ext>
            </p:extLst>
          </p:nvPr>
        </p:nvGraphicFramePr>
        <p:xfrm>
          <a:off x="4014716" y="1600200"/>
          <a:ext cx="504967" cy="11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39639" imgH="393529" progId="Equation.3">
                  <p:embed/>
                </p:oleObj>
              </mc:Choice>
              <mc:Fallback>
                <p:oleObj name="Equation" r:id="rId3" imgW="13963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16" y="1600200"/>
                        <a:ext cx="504967" cy="1110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838200" y="5486400"/>
            <a:ext cx="762000" cy="685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4724400" y="5486400"/>
            <a:ext cx="762000" cy="685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819400" y="5486400"/>
            <a:ext cx="762000" cy="685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800600" y="5486400"/>
            <a:ext cx="685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7391400" y="5486400"/>
            <a:ext cx="60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38200" y="5486400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2819400" y="5486400"/>
            <a:ext cx="685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0000FF"/>
                </a:solidFill>
              </a:rPr>
              <a:t>B</a:t>
            </a: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609600" y="4495800"/>
            <a:ext cx="1371600" cy="611188"/>
            <a:chOff x="914400" y="4114800"/>
            <a:chExt cx="1143000" cy="457994"/>
          </a:xfrm>
        </p:grpSpPr>
        <p:grpSp>
          <p:nvGrpSpPr>
            <p:cNvPr id="21577" name="Group 27"/>
            <p:cNvGrpSpPr>
              <a:grpSpLocks/>
            </p:cNvGrpSpPr>
            <p:nvPr/>
          </p:nvGrpSpPr>
          <p:grpSpPr bwMode="auto">
            <a:xfrm>
              <a:off x="914400" y="4114800"/>
              <a:ext cx="1143000" cy="457994"/>
              <a:chOff x="1066800" y="3810000"/>
              <a:chExt cx="1143000" cy="457994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1066800" y="3810000"/>
                <a:ext cx="1143000" cy="45680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 rot="5400000">
                <a:off x="1219399" y="4038269"/>
                <a:ext cx="456804" cy="264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5400000">
                <a:off x="1601060" y="4037740"/>
                <a:ext cx="456804" cy="132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</p:grpSp>
        <p:sp>
          <p:nvSpPr>
            <p:cNvPr id="49" name="Rectangle 48"/>
            <p:cNvSpPr/>
            <p:nvPr/>
          </p:nvSpPr>
          <p:spPr>
            <a:xfrm>
              <a:off x="914400" y="4114800"/>
              <a:ext cx="3810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/>
              </a:endParaRPr>
            </a:p>
          </p:txBody>
        </p:sp>
      </p:grpSp>
      <p:grpSp>
        <p:nvGrpSpPr>
          <p:cNvPr id="10" name="Group 88"/>
          <p:cNvGrpSpPr>
            <a:grpSpLocks/>
          </p:cNvGrpSpPr>
          <p:nvPr/>
        </p:nvGrpSpPr>
        <p:grpSpPr bwMode="auto">
          <a:xfrm>
            <a:off x="2438400" y="3810000"/>
            <a:ext cx="1447800" cy="1295400"/>
            <a:chOff x="2743200" y="3657600"/>
            <a:chExt cx="1143000" cy="914400"/>
          </a:xfrm>
        </p:grpSpPr>
        <p:grpSp>
          <p:nvGrpSpPr>
            <p:cNvPr id="21567" name="Group 16"/>
            <p:cNvGrpSpPr>
              <a:grpSpLocks/>
            </p:cNvGrpSpPr>
            <p:nvPr/>
          </p:nvGrpSpPr>
          <p:grpSpPr bwMode="auto">
            <a:xfrm>
              <a:off x="2743200" y="3657600"/>
              <a:ext cx="1143000" cy="914400"/>
              <a:chOff x="1066800" y="4343400"/>
              <a:chExt cx="1143000" cy="914400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1066800" y="4343400"/>
                <a:ext cx="1143000" cy="91440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11" name="Straight Connector 10"/>
              <p:cNvCxnSpPr>
                <a:stCxn id="9" idx="1"/>
                <a:endCxn id="9" idx="3"/>
              </p:cNvCxnSpPr>
              <p:nvPr/>
            </p:nvCxnSpPr>
            <p:spPr>
              <a:xfrm rot="10800000" flipH="1">
                <a:off x="1066800" y="4800600"/>
                <a:ext cx="1143000" cy="11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>
                <a:off x="991227" y="4799973"/>
                <a:ext cx="914400" cy="125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1372227" y="4799973"/>
                <a:ext cx="914400" cy="125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</p:grpSp>
        <p:grpSp>
          <p:nvGrpSpPr>
            <p:cNvPr id="21568" name="Group 66"/>
            <p:cNvGrpSpPr>
              <a:grpSpLocks/>
            </p:cNvGrpSpPr>
            <p:nvPr/>
          </p:nvGrpSpPr>
          <p:grpSpPr bwMode="auto">
            <a:xfrm>
              <a:off x="3505200" y="3657600"/>
              <a:ext cx="381000" cy="914400"/>
              <a:chOff x="3505200" y="3657600"/>
              <a:chExt cx="381000" cy="914400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3505200" y="3657600"/>
                <a:ext cx="381000" cy="9144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 rot="10800000" flipH="1">
                <a:off x="3505200" y="4114800"/>
                <a:ext cx="381000" cy="11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92"/>
          <p:cNvGrpSpPr>
            <a:grpSpLocks/>
          </p:cNvGrpSpPr>
          <p:nvPr/>
        </p:nvGrpSpPr>
        <p:grpSpPr bwMode="auto">
          <a:xfrm>
            <a:off x="4267200" y="3124200"/>
            <a:ext cx="1524000" cy="1981200"/>
            <a:chOff x="4648200" y="3276600"/>
            <a:chExt cx="1143000" cy="1371600"/>
          </a:xfrm>
        </p:grpSpPr>
        <p:grpSp>
          <p:nvGrpSpPr>
            <p:cNvPr id="21551" name="Group 52"/>
            <p:cNvGrpSpPr>
              <a:grpSpLocks/>
            </p:cNvGrpSpPr>
            <p:nvPr/>
          </p:nvGrpSpPr>
          <p:grpSpPr bwMode="auto">
            <a:xfrm>
              <a:off x="4648200" y="3276600"/>
              <a:ext cx="1143000" cy="1371600"/>
              <a:chOff x="4800600" y="3124200"/>
              <a:chExt cx="1143000" cy="1371600"/>
            </a:xfrm>
          </p:grpSpPr>
          <p:grpSp>
            <p:nvGrpSpPr>
              <p:cNvPr id="21561" name="Group 31"/>
              <p:cNvGrpSpPr>
                <a:grpSpLocks/>
              </p:cNvGrpSpPr>
              <p:nvPr/>
            </p:nvGrpSpPr>
            <p:grpSpPr bwMode="auto">
              <a:xfrm>
                <a:off x="4800600" y="3124200"/>
                <a:ext cx="1143000" cy="1371600"/>
                <a:chOff x="3886200" y="2895600"/>
                <a:chExt cx="1143000" cy="1371600"/>
              </a:xfrm>
            </p:grpSpPr>
            <p:sp>
              <p:nvSpPr>
                <p:cNvPr id="27" name="Rectangle 26"/>
                <p:cNvSpPr/>
                <p:nvPr/>
              </p:nvSpPr>
              <p:spPr>
                <a:xfrm>
                  <a:off x="3886200" y="2895600"/>
                  <a:ext cx="1143000" cy="1371600"/>
                </a:xfrm>
                <a:prstGeom prst="rect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Arial"/>
                  </a:endParaRPr>
                </a:p>
              </p:txBody>
            </p: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3886200" y="3810000"/>
                  <a:ext cx="1143000" cy="10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3886200" y="3352800"/>
                  <a:ext cx="1143000" cy="10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</p:grpSp>
          <p:cxnSp>
            <p:nvCxnSpPr>
              <p:cNvPr id="34" name="Straight Connector 33"/>
              <p:cNvCxnSpPr/>
              <p:nvPr/>
            </p:nvCxnSpPr>
            <p:spPr>
              <a:xfrm rot="5400000">
                <a:off x="4496945" y="3809954"/>
                <a:ext cx="1370501" cy="119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4877396" y="3809404"/>
                <a:ext cx="1371600" cy="119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cxnSp>
        </p:grpSp>
        <p:grpSp>
          <p:nvGrpSpPr>
            <p:cNvPr id="21552" name="Group 71"/>
            <p:cNvGrpSpPr>
              <a:grpSpLocks/>
            </p:cNvGrpSpPr>
            <p:nvPr/>
          </p:nvGrpSpPr>
          <p:grpSpPr bwMode="auto">
            <a:xfrm>
              <a:off x="5029200" y="3276600"/>
              <a:ext cx="381000" cy="1371600"/>
              <a:chOff x="5334000" y="3276600"/>
              <a:chExt cx="381000" cy="1371600"/>
            </a:xfrm>
          </p:grpSpPr>
          <p:grpSp>
            <p:nvGrpSpPr>
              <p:cNvPr id="21553" name="Group 67"/>
              <p:cNvGrpSpPr>
                <a:grpSpLocks/>
              </p:cNvGrpSpPr>
              <p:nvPr/>
            </p:nvGrpSpPr>
            <p:grpSpPr bwMode="auto">
              <a:xfrm>
                <a:off x="5334000" y="3733800"/>
                <a:ext cx="381000" cy="914400"/>
                <a:chOff x="3505200" y="3657600"/>
                <a:chExt cx="381000" cy="914400"/>
              </a:xfrm>
            </p:grpSpPr>
            <p:sp>
              <p:nvSpPr>
                <p:cNvPr id="69" name="Rectangle 68"/>
                <p:cNvSpPr/>
                <p:nvPr/>
              </p:nvSpPr>
              <p:spPr>
                <a:xfrm>
                  <a:off x="3505200" y="3657600"/>
                  <a:ext cx="381000" cy="9144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Arial"/>
                  </a:endParaRPr>
                </a:p>
              </p:txBody>
            </p:sp>
            <p:cxnSp>
              <p:nvCxnSpPr>
                <p:cNvPr id="70" name="Straight Connector 69"/>
                <p:cNvCxnSpPr/>
                <p:nvPr/>
              </p:nvCxnSpPr>
              <p:spPr>
                <a:xfrm rot="10800000" flipH="1">
                  <a:off x="3505200" y="4114800"/>
                  <a:ext cx="381000" cy="10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Rectangle 70"/>
              <p:cNvSpPr/>
              <p:nvPr/>
            </p:nvSpPr>
            <p:spPr>
              <a:xfrm>
                <a:off x="5334000" y="3276600"/>
                <a:ext cx="3810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Arial"/>
                </a:endParaRPr>
              </a:p>
            </p:txBody>
          </p:sp>
        </p:grpSp>
      </p:grpSp>
      <p:grpSp>
        <p:nvGrpSpPr>
          <p:cNvPr id="21" name="Group 90"/>
          <p:cNvGrpSpPr>
            <a:grpSpLocks/>
          </p:cNvGrpSpPr>
          <p:nvPr/>
        </p:nvGrpSpPr>
        <p:grpSpPr bwMode="auto">
          <a:xfrm>
            <a:off x="6477000" y="3124200"/>
            <a:ext cx="2438400" cy="1981200"/>
            <a:chOff x="6553200" y="3276600"/>
            <a:chExt cx="2057400" cy="1371600"/>
          </a:xfrm>
        </p:grpSpPr>
        <p:grpSp>
          <p:nvGrpSpPr>
            <p:cNvPr id="21519" name="Group 65"/>
            <p:cNvGrpSpPr>
              <a:grpSpLocks/>
            </p:cNvGrpSpPr>
            <p:nvPr/>
          </p:nvGrpSpPr>
          <p:grpSpPr bwMode="auto">
            <a:xfrm>
              <a:off x="6553200" y="3276600"/>
              <a:ext cx="2057400" cy="1371600"/>
              <a:chOff x="6400800" y="3124200"/>
              <a:chExt cx="2057400" cy="1371600"/>
            </a:xfrm>
          </p:grpSpPr>
          <p:grpSp>
            <p:nvGrpSpPr>
              <p:cNvPr id="21539" name="Group 53"/>
              <p:cNvGrpSpPr>
                <a:grpSpLocks/>
              </p:cNvGrpSpPr>
              <p:nvPr/>
            </p:nvGrpSpPr>
            <p:grpSpPr bwMode="auto">
              <a:xfrm rot="-5400000">
                <a:off x="7315200" y="3352800"/>
                <a:ext cx="1371600" cy="914400"/>
                <a:chOff x="1066800" y="4343400"/>
                <a:chExt cx="1143000" cy="914400"/>
              </a:xfrm>
            </p:grpSpPr>
            <p:sp>
              <p:nvSpPr>
                <p:cNvPr id="55" name="Rectangle 54"/>
                <p:cNvSpPr/>
                <p:nvPr/>
              </p:nvSpPr>
              <p:spPr>
                <a:xfrm>
                  <a:off x="1066800" y="4342954"/>
                  <a:ext cx="1143000" cy="914846"/>
                </a:xfrm>
                <a:prstGeom prst="rect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Arial"/>
                  </a:endParaRPr>
                </a:p>
              </p:txBody>
            </p:sp>
            <p:cxnSp>
              <p:nvCxnSpPr>
                <p:cNvPr id="56" name="Straight Connector 55"/>
                <p:cNvCxnSpPr>
                  <a:stCxn id="55" idx="1"/>
                  <a:endCxn id="55" idx="3"/>
                </p:cNvCxnSpPr>
                <p:nvPr/>
              </p:nvCxnSpPr>
              <p:spPr>
                <a:xfrm rot="10800000" flipH="1">
                  <a:off x="1066800" y="4801048"/>
                  <a:ext cx="1143000" cy="133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5400000">
                  <a:off x="991292" y="4799461"/>
                  <a:ext cx="914846" cy="183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rot="5400000">
                  <a:off x="1372292" y="4799461"/>
                  <a:ext cx="914846" cy="183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</p:grpSp>
          <p:grpSp>
            <p:nvGrpSpPr>
              <p:cNvPr id="21540" name="Group 58"/>
              <p:cNvGrpSpPr>
                <a:grpSpLocks/>
              </p:cNvGrpSpPr>
              <p:nvPr/>
            </p:nvGrpSpPr>
            <p:grpSpPr bwMode="auto">
              <a:xfrm>
                <a:off x="6400800" y="3124200"/>
                <a:ext cx="1143000" cy="1371600"/>
                <a:chOff x="4800600" y="3124200"/>
                <a:chExt cx="1143000" cy="1371600"/>
              </a:xfrm>
            </p:grpSpPr>
            <p:grpSp>
              <p:nvGrpSpPr>
                <p:cNvPr id="21541" name="Group 31"/>
                <p:cNvGrpSpPr>
                  <a:grpSpLocks/>
                </p:cNvGrpSpPr>
                <p:nvPr/>
              </p:nvGrpSpPr>
              <p:grpSpPr bwMode="auto">
                <a:xfrm>
                  <a:off x="4800600" y="3124200"/>
                  <a:ext cx="1143000" cy="1371600"/>
                  <a:chOff x="3886200" y="2895600"/>
                  <a:chExt cx="1143000" cy="1371600"/>
                </a:xfrm>
              </p:grpSpPr>
              <p:sp>
                <p:nvSpPr>
                  <p:cNvPr id="63" name="Rectangle 62"/>
                  <p:cNvSpPr/>
                  <p:nvPr/>
                </p:nvSpPr>
                <p:spPr>
                  <a:xfrm>
                    <a:off x="3886200" y="2895600"/>
                    <a:ext cx="1142554" cy="1371600"/>
                  </a:xfrm>
                  <a:prstGeom prst="rect">
                    <a:avLst/>
                  </a:prstGeom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/>
                    </a:endParaRPr>
                  </a:p>
                </p:txBody>
              </p:sp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3886200" y="3810000"/>
                    <a:ext cx="1142554" cy="1099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886200" y="3352800"/>
                    <a:ext cx="1142554" cy="1099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</p:cxnSp>
            </p:grpSp>
            <p:cxnSp>
              <p:nvCxnSpPr>
                <p:cNvPr id="61" name="Straight Connector 60"/>
                <p:cNvCxnSpPr/>
                <p:nvPr/>
              </p:nvCxnSpPr>
              <p:spPr>
                <a:xfrm rot="5400000">
                  <a:off x="4496424" y="3809880"/>
                  <a:ext cx="1370501" cy="134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5400000">
                  <a:off x="4877619" y="3809330"/>
                  <a:ext cx="1371600" cy="133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</p:grpSp>
        </p:grpSp>
        <p:grpSp>
          <p:nvGrpSpPr>
            <p:cNvPr id="21520" name="Group 86"/>
            <p:cNvGrpSpPr>
              <a:grpSpLocks/>
            </p:cNvGrpSpPr>
            <p:nvPr/>
          </p:nvGrpSpPr>
          <p:grpSpPr bwMode="auto">
            <a:xfrm>
              <a:off x="6553200" y="3276600"/>
              <a:ext cx="762000" cy="1371600"/>
              <a:chOff x="6553200" y="3276600"/>
              <a:chExt cx="762000" cy="1371600"/>
            </a:xfrm>
          </p:grpSpPr>
          <p:grpSp>
            <p:nvGrpSpPr>
              <p:cNvPr id="21521" name="Group 72"/>
              <p:cNvGrpSpPr>
                <a:grpSpLocks/>
              </p:cNvGrpSpPr>
              <p:nvPr/>
            </p:nvGrpSpPr>
            <p:grpSpPr bwMode="auto">
              <a:xfrm>
                <a:off x="6553200" y="3276600"/>
                <a:ext cx="381000" cy="1371600"/>
                <a:chOff x="5334000" y="3276600"/>
                <a:chExt cx="381000" cy="1371600"/>
              </a:xfrm>
            </p:grpSpPr>
            <p:grpSp>
              <p:nvGrpSpPr>
                <p:cNvPr id="21531" name="Group 67"/>
                <p:cNvGrpSpPr>
                  <a:grpSpLocks/>
                </p:cNvGrpSpPr>
                <p:nvPr/>
              </p:nvGrpSpPr>
              <p:grpSpPr bwMode="auto">
                <a:xfrm>
                  <a:off x="5334000" y="3733800"/>
                  <a:ext cx="381000" cy="914400"/>
                  <a:chOff x="3505200" y="3657600"/>
                  <a:chExt cx="381000" cy="914400"/>
                </a:xfrm>
              </p:grpSpPr>
              <p:sp>
                <p:nvSpPr>
                  <p:cNvPr id="80" name="Rectangle 79"/>
                  <p:cNvSpPr/>
                  <p:nvPr/>
                </p:nvSpPr>
                <p:spPr>
                  <a:xfrm>
                    <a:off x="3505200" y="3657600"/>
                    <a:ext cx="381000" cy="914400"/>
                  </a:xfrm>
                  <a:prstGeom prst="rect">
                    <a:avLst/>
                  </a:prstGeom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/>
                    </a:endParaRPr>
                  </a:p>
                </p:txBody>
              </p:sp>
              <p:cxnSp>
                <p:nvCxnSpPr>
                  <p:cNvPr id="81" name="Straight Connector 80"/>
                  <p:cNvCxnSpPr/>
                  <p:nvPr/>
                </p:nvCxnSpPr>
                <p:spPr>
                  <a:xfrm rot="10800000" flipH="1">
                    <a:off x="3505200" y="4114800"/>
                    <a:ext cx="385762" cy="1099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5" name="Rectangle 74"/>
                <p:cNvSpPr/>
                <p:nvPr/>
              </p:nvSpPr>
              <p:spPr>
                <a:xfrm>
                  <a:off x="5334000" y="3276600"/>
                  <a:ext cx="381000" cy="4572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Arial"/>
                  </a:endParaRPr>
                </a:p>
              </p:txBody>
            </p:sp>
          </p:grpSp>
          <p:grpSp>
            <p:nvGrpSpPr>
              <p:cNvPr id="21522" name="Group 81"/>
              <p:cNvGrpSpPr>
                <a:grpSpLocks/>
              </p:cNvGrpSpPr>
              <p:nvPr/>
            </p:nvGrpSpPr>
            <p:grpSpPr bwMode="auto">
              <a:xfrm>
                <a:off x="6934200" y="3276600"/>
                <a:ext cx="381000" cy="1371600"/>
                <a:chOff x="5334000" y="3276600"/>
                <a:chExt cx="381000" cy="1371600"/>
              </a:xfrm>
            </p:grpSpPr>
            <p:grpSp>
              <p:nvGrpSpPr>
                <p:cNvPr id="21523" name="Group 67"/>
                <p:cNvGrpSpPr>
                  <a:grpSpLocks/>
                </p:cNvGrpSpPr>
                <p:nvPr/>
              </p:nvGrpSpPr>
              <p:grpSpPr bwMode="auto">
                <a:xfrm>
                  <a:off x="5334000" y="3733800"/>
                  <a:ext cx="381000" cy="914400"/>
                  <a:chOff x="3505200" y="3657600"/>
                  <a:chExt cx="381000" cy="914400"/>
                </a:xfrm>
              </p:grpSpPr>
              <p:sp>
                <p:nvSpPr>
                  <p:cNvPr id="85" name="Rectangle 84"/>
                  <p:cNvSpPr/>
                  <p:nvPr/>
                </p:nvSpPr>
                <p:spPr>
                  <a:xfrm>
                    <a:off x="3505200" y="3657600"/>
                    <a:ext cx="381000" cy="914400"/>
                  </a:xfrm>
                  <a:prstGeom prst="rect">
                    <a:avLst/>
                  </a:prstGeom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/>
                    </a:endParaRPr>
                  </a:p>
                </p:txBody>
              </p:sp>
              <p:cxnSp>
                <p:nvCxnSpPr>
                  <p:cNvPr id="86" name="Straight Connector 85"/>
                  <p:cNvCxnSpPr/>
                  <p:nvPr/>
                </p:nvCxnSpPr>
                <p:spPr>
                  <a:xfrm rot="10800000" flipH="1">
                    <a:off x="3509962" y="4114800"/>
                    <a:ext cx="376386" cy="1099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4" name="Rectangle 83"/>
                <p:cNvSpPr/>
                <p:nvPr/>
              </p:nvSpPr>
              <p:spPr>
                <a:xfrm>
                  <a:off x="5334000" y="3276600"/>
                  <a:ext cx="381000" cy="4572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Arial"/>
                  </a:endParaRPr>
                </a:p>
              </p:txBody>
            </p:sp>
          </p:grpSp>
        </p:grpSp>
      </p:grp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17060" y="3244"/>
            <a:ext cx="912694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tư ngày 29 tháng 4 năm 2020</a:t>
            </a:r>
          </a:p>
          <a:p>
            <a:pPr algn="ctr"/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phần ba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800" decel="100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8" grpId="0" animBg="1"/>
      <p:bldP spid="39" grpId="0" animBg="1"/>
      <p:bldP spid="41" grpId="0" animBg="1"/>
      <p:bldP spid="42" grpId="0"/>
      <p:bldP spid="43" grpId="0"/>
      <p:bldP spid="44" grpId="0"/>
      <p:bldP spid="4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7</TotalTime>
  <Words>258</Words>
  <Application>Microsoft Office PowerPoint</Application>
  <PresentationFormat>On-screen Show (4:3)</PresentationFormat>
  <Paragraphs>91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Office Theme</vt:lpstr>
      <vt:lpstr>Equation</vt:lpstr>
      <vt:lpstr>Clip</vt:lpstr>
      <vt:lpstr>Chart</vt:lpstr>
      <vt:lpstr>Kiểm tra bài cũ</vt:lpstr>
      <vt:lpstr>PowerPoint Presentation</vt:lpstr>
      <vt:lpstr>PowerPoint Presentation</vt:lpstr>
      <vt:lpstr>PowerPoint Presentation</vt:lpstr>
      <vt:lpstr>PowerPoint Presentation</vt:lpstr>
      <vt:lpstr>Thực hành: viết một phần b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ersion 5.1 build 2600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lớp 2</dc:title>
  <dc:creator>Microsoft Windows</dc:creator>
  <cp:lastModifiedBy>ADMIN</cp:lastModifiedBy>
  <cp:revision>140</cp:revision>
  <dcterms:created xsi:type="dcterms:W3CDTF">2010-12-21T15:49:19Z</dcterms:created>
  <dcterms:modified xsi:type="dcterms:W3CDTF">2020-04-26T04:21:37Z</dcterms:modified>
</cp:coreProperties>
</file>